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5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notesSlides/notesSlide6.xml" ContentType="application/vnd.openxmlformats-officedocument.presentationml.notesSlide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7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notesSlides/notesSlide8.xml" ContentType="application/vnd.openxmlformats-officedocument.presentationml.notesSlide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0" r:id="rId2"/>
    <p:sldMasterId id="2147483653" r:id="rId3"/>
  </p:sldMasterIdLst>
  <p:notesMasterIdLst>
    <p:notesMasterId r:id="rId100"/>
  </p:notesMasterIdLst>
  <p:sldIdLst>
    <p:sldId id="388" r:id="rId4"/>
    <p:sldId id="321" r:id="rId5"/>
    <p:sldId id="304" r:id="rId6"/>
    <p:sldId id="265" r:id="rId7"/>
    <p:sldId id="496" r:id="rId8"/>
    <p:sldId id="498" r:id="rId9"/>
    <p:sldId id="497" r:id="rId10"/>
    <p:sldId id="499" r:id="rId11"/>
    <p:sldId id="500" r:id="rId12"/>
    <p:sldId id="501" r:id="rId13"/>
    <p:sldId id="502" r:id="rId14"/>
    <p:sldId id="503" r:id="rId15"/>
    <p:sldId id="504" r:id="rId16"/>
    <p:sldId id="505" r:id="rId17"/>
    <p:sldId id="506" r:id="rId18"/>
    <p:sldId id="507" r:id="rId19"/>
    <p:sldId id="508" r:id="rId20"/>
    <p:sldId id="509" r:id="rId21"/>
    <p:sldId id="510" r:id="rId22"/>
    <p:sldId id="424" r:id="rId23"/>
    <p:sldId id="413" r:id="rId24"/>
    <p:sldId id="511" r:id="rId25"/>
    <p:sldId id="512" r:id="rId26"/>
    <p:sldId id="513" r:id="rId27"/>
    <p:sldId id="514" r:id="rId28"/>
    <p:sldId id="515" r:id="rId29"/>
    <p:sldId id="516" r:id="rId30"/>
    <p:sldId id="517" r:id="rId31"/>
    <p:sldId id="518" r:id="rId32"/>
    <p:sldId id="519" r:id="rId33"/>
    <p:sldId id="520" r:id="rId34"/>
    <p:sldId id="521" r:id="rId35"/>
    <p:sldId id="522" r:id="rId36"/>
    <p:sldId id="524" r:id="rId37"/>
    <p:sldId id="523" r:id="rId38"/>
    <p:sldId id="525" r:id="rId39"/>
    <p:sldId id="526" r:id="rId40"/>
    <p:sldId id="527" r:id="rId41"/>
    <p:sldId id="528" r:id="rId42"/>
    <p:sldId id="529" r:id="rId43"/>
    <p:sldId id="530" r:id="rId44"/>
    <p:sldId id="531" r:id="rId45"/>
    <p:sldId id="532" r:id="rId46"/>
    <p:sldId id="533" r:id="rId47"/>
    <p:sldId id="534" r:id="rId48"/>
    <p:sldId id="535" r:id="rId49"/>
    <p:sldId id="537" r:id="rId50"/>
    <p:sldId id="536" r:id="rId51"/>
    <p:sldId id="538" r:id="rId52"/>
    <p:sldId id="541" r:id="rId53"/>
    <p:sldId id="539" r:id="rId54"/>
    <p:sldId id="542" r:id="rId55"/>
    <p:sldId id="540" r:id="rId56"/>
    <p:sldId id="543" r:id="rId57"/>
    <p:sldId id="544" r:id="rId58"/>
    <p:sldId id="414" r:id="rId59"/>
    <p:sldId id="545" r:id="rId60"/>
    <p:sldId id="546" r:id="rId61"/>
    <p:sldId id="547" r:id="rId62"/>
    <p:sldId id="548" r:id="rId63"/>
    <p:sldId id="549" r:id="rId64"/>
    <p:sldId id="550" r:id="rId65"/>
    <p:sldId id="551" r:id="rId66"/>
    <p:sldId id="552" r:id="rId67"/>
    <p:sldId id="553" r:id="rId68"/>
    <p:sldId id="554" r:id="rId69"/>
    <p:sldId id="555" r:id="rId70"/>
    <p:sldId id="556" r:id="rId71"/>
    <p:sldId id="557" r:id="rId72"/>
    <p:sldId id="558" r:id="rId73"/>
    <p:sldId id="559" r:id="rId74"/>
    <p:sldId id="561" r:id="rId75"/>
    <p:sldId id="560" r:id="rId76"/>
    <p:sldId id="562" r:id="rId77"/>
    <p:sldId id="563" r:id="rId78"/>
    <p:sldId id="564" r:id="rId79"/>
    <p:sldId id="565" r:id="rId80"/>
    <p:sldId id="416" r:id="rId81"/>
    <p:sldId id="566" r:id="rId82"/>
    <p:sldId id="567" r:id="rId83"/>
    <p:sldId id="568" r:id="rId84"/>
    <p:sldId id="569" r:id="rId85"/>
    <p:sldId id="570" r:id="rId86"/>
    <p:sldId id="571" r:id="rId87"/>
    <p:sldId id="572" r:id="rId88"/>
    <p:sldId id="573" r:id="rId89"/>
    <p:sldId id="574" r:id="rId90"/>
    <p:sldId id="575" r:id="rId91"/>
    <p:sldId id="577" r:id="rId92"/>
    <p:sldId id="576" r:id="rId93"/>
    <p:sldId id="578" r:id="rId94"/>
    <p:sldId id="579" r:id="rId95"/>
    <p:sldId id="581" r:id="rId96"/>
    <p:sldId id="580" r:id="rId97"/>
    <p:sldId id="582" r:id="rId98"/>
    <p:sldId id="583" r:id="rId9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橘子 设计" initials="橘子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  <a:srgbClr val="F0BD64"/>
    <a:srgbClr val="F2C340"/>
    <a:srgbClr val="FF9900"/>
    <a:srgbClr val="FF9933"/>
    <a:srgbClr val="33CCCC"/>
    <a:srgbClr val="9CC425"/>
    <a:srgbClr val="333333"/>
    <a:srgbClr val="1C4C4F"/>
    <a:srgbClr val="1748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20882" autoAdjust="0"/>
    <p:restoredTop sz="94660"/>
  </p:normalViewPr>
  <p:slideViewPr>
    <p:cSldViewPr snapToGrid="0">
      <p:cViewPr varScale="1">
        <p:scale>
          <a:sx n="96" d="100"/>
          <a:sy n="96" d="100"/>
        </p:scale>
        <p:origin x="-96" y="-48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87" Type="http://schemas.openxmlformats.org/officeDocument/2006/relationships/slide" Target="slides/slide84.xml"/><Relationship Id="rId102" Type="http://schemas.openxmlformats.org/officeDocument/2006/relationships/presProps" Target="presProp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100" Type="http://schemas.openxmlformats.org/officeDocument/2006/relationships/notesMaster" Target="notesMasters/notesMaster1.xml"/><Relationship Id="rId105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93" Type="http://schemas.openxmlformats.org/officeDocument/2006/relationships/slide" Target="slides/slide90.xml"/><Relationship Id="rId98" Type="http://schemas.openxmlformats.org/officeDocument/2006/relationships/slide" Target="slides/slide9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103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commentAuthors" Target="commentAuthor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0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3.wmf"/><Relationship Id="rId1" Type="http://schemas.openxmlformats.org/officeDocument/2006/relationships/image" Target="../media/image126.wmf"/><Relationship Id="rId4" Type="http://schemas.openxmlformats.org/officeDocument/2006/relationships/image" Target="../media/image128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41EA7A-BD71-44C1-97C9-512F79FE33DA}" type="datetimeFigureOut">
              <a:rPr lang="zh-CN" altLang="en-US" smtClean="0"/>
              <a:t>2023/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028539-268A-428E-A96A-D4EF9E182A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5436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2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3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30263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20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47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55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51549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96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xmlns="" id="{8FED7E08-476A-404F-9561-F8E263B011F3}"/>
              </a:ext>
            </a:extLst>
          </p:cNvPr>
          <p:cNvSpPr/>
          <p:nvPr/>
        </p:nvSpPr>
        <p:spPr>
          <a:xfrm>
            <a:off x="254744" y="188409"/>
            <a:ext cx="577495" cy="519566"/>
          </a:xfrm>
          <a:prstGeom prst="rect">
            <a:avLst/>
          </a:prstGeom>
          <a:solidFill>
            <a:srgbClr val="F0BD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497C31F8-25CF-440C-BDB5-4F6E8B4A26B7}"/>
              </a:ext>
            </a:extLst>
          </p:cNvPr>
          <p:cNvSpPr/>
          <p:nvPr/>
        </p:nvSpPr>
        <p:spPr>
          <a:xfrm>
            <a:off x="456840" y="355218"/>
            <a:ext cx="577495" cy="519566"/>
          </a:xfrm>
          <a:prstGeom prst="rect">
            <a:avLst/>
          </a:prstGeom>
          <a:solidFill>
            <a:srgbClr val="00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任意多边形: 形状 156">
            <a:extLst>
              <a:ext uri="{FF2B5EF4-FFF2-40B4-BE49-F238E27FC236}">
                <a16:creationId xmlns:a16="http://schemas.microsoft.com/office/drawing/2014/main" xmlns="" id="{C5F1C794-B46F-408A-9226-132BCE708A90}"/>
              </a:ext>
            </a:extLst>
          </p:cNvPr>
          <p:cNvSpPr/>
          <p:nvPr/>
        </p:nvSpPr>
        <p:spPr>
          <a:xfrm rot="16200000" flipH="1" flipV="1">
            <a:off x="11638587" y="240056"/>
            <a:ext cx="439308" cy="406533"/>
          </a:xfrm>
          <a:custGeom>
            <a:avLst/>
            <a:gdLst>
              <a:gd name="connsiteX0" fmla="*/ 71236 w 795450"/>
              <a:gd name="connsiteY0" fmla="*/ 35618 h 736104"/>
              <a:gd name="connsiteX1" fmla="*/ 35618 w 795450"/>
              <a:gd name="connsiteY1" fmla="*/ 0 h 736104"/>
              <a:gd name="connsiteX2" fmla="*/ 0 w 795450"/>
              <a:gd name="connsiteY2" fmla="*/ 35618 h 736104"/>
              <a:gd name="connsiteX3" fmla="*/ 35618 w 795450"/>
              <a:gd name="connsiteY3" fmla="*/ 71236 h 736104"/>
              <a:gd name="connsiteX4" fmla="*/ 71236 w 795450"/>
              <a:gd name="connsiteY4" fmla="*/ 35618 h 736104"/>
              <a:gd name="connsiteX5" fmla="*/ 71236 w 795450"/>
              <a:gd name="connsiteY5" fmla="*/ 201835 h 736104"/>
              <a:gd name="connsiteX6" fmla="*/ 35618 w 795450"/>
              <a:gd name="connsiteY6" fmla="*/ 166217 h 736104"/>
              <a:gd name="connsiteX7" fmla="*/ 0 w 795450"/>
              <a:gd name="connsiteY7" fmla="*/ 201835 h 736104"/>
              <a:gd name="connsiteX8" fmla="*/ 35618 w 795450"/>
              <a:gd name="connsiteY8" fmla="*/ 237453 h 736104"/>
              <a:gd name="connsiteX9" fmla="*/ 71236 w 795450"/>
              <a:gd name="connsiteY9" fmla="*/ 201835 h 736104"/>
              <a:gd name="connsiteX10" fmla="*/ 71236 w 795450"/>
              <a:gd name="connsiteY10" fmla="*/ 368051 h 736104"/>
              <a:gd name="connsiteX11" fmla="*/ 35618 w 795450"/>
              <a:gd name="connsiteY11" fmla="*/ 332433 h 736104"/>
              <a:gd name="connsiteX12" fmla="*/ 0 w 795450"/>
              <a:gd name="connsiteY12" fmla="*/ 368052 h 736104"/>
              <a:gd name="connsiteX13" fmla="*/ 35618 w 795450"/>
              <a:gd name="connsiteY13" fmla="*/ 403669 h 736104"/>
              <a:gd name="connsiteX14" fmla="*/ 71236 w 795450"/>
              <a:gd name="connsiteY14" fmla="*/ 368051 h 736104"/>
              <a:gd name="connsiteX15" fmla="*/ 71236 w 795450"/>
              <a:gd name="connsiteY15" fmla="*/ 534267 h 736104"/>
              <a:gd name="connsiteX16" fmla="*/ 35618 w 795450"/>
              <a:gd name="connsiteY16" fmla="*/ 498649 h 736104"/>
              <a:gd name="connsiteX17" fmla="*/ 0 w 795450"/>
              <a:gd name="connsiteY17" fmla="*/ 534267 h 736104"/>
              <a:gd name="connsiteX18" fmla="*/ 35618 w 795450"/>
              <a:gd name="connsiteY18" fmla="*/ 569885 h 736104"/>
              <a:gd name="connsiteX19" fmla="*/ 71236 w 795450"/>
              <a:gd name="connsiteY19" fmla="*/ 534267 h 736104"/>
              <a:gd name="connsiteX20" fmla="*/ 71236 w 795450"/>
              <a:gd name="connsiteY20" fmla="*/ 700484 h 736104"/>
              <a:gd name="connsiteX21" fmla="*/ 35618 w 795450"/>
              <a:gd name="connsiteY21" fmla="*/ 664866 h 736104"/>
              <a:gd name="connsiteX22" fmla="*/ 0 w 795450"/>
              <a:gd name="connsiteY22" fmla="*/ 700484 h 736104"/>
              <a:gd name="connsiteX23" fmla="*/ 35618 w 795450"/>
              <a:gd name="connsiteY23" fmla="*/ 736102 h 736104"/>
              <a:gd name="connsiteX24" fmla="*/ 71236 w 795450"/>
              <a:gd name="connsiteY24" fmla="*/ 700484 h 736104"/>
              <a:gd name="connsiteX25" fmla="*/ 252296 w 795450"/>
              <a:gd name="connsiteY25" fmla="*/ 35619 h 736104"/>
              <a:gd name="connsiteX26" fmla="*/ 216678 w 795450"/>
              <a:gd name="connsiteY26" fmla="*/ 1 h 736104"/>
              <a:gd name="connsiteX27" fmla="*/ 181060 w 795450"/>
              <a:gd name="connsiteY27" fmla="*/ 35619 h 736104"/>
              <a:gd name="connsiteX28" fmla="*/ 216678 w 795450"/>
              <a:gd name="connsiteY28" fmla="*/ 71237 h 736104"/>
              <a:gd name="connsiteX29" fmla="*/ 252296 w 795450"/>
              <a:gd name="connsiteY29" fmla="*/ 35619 h 736104"/>
              <a:gd name="connsiteX30" fmla="*/ 252296 w 795450"/>
              <a:gd name="connsiteY30" fmla="*/ 201836 h 736104"/>
              <a:gd name="connsiteX31" fmla="*/ 216678 w 795450"/>
              <a:gd name="connsiteY31" fmla="*/ 166218 h 736104"/>
              <a:gd name="connsiteX32" fmla="*/ 181060 w 795450"/>
              <a:gd name="connsiteY32" fmla="*/ 201836 h 736104"/>
              <a:gd name="connsiteX33" fmla="*/ 216678 w 795450"/>
              <a:gd name="connsiteY33" fmla="*/ 237454 h 736104"/>
              <a:gd name="connsiteX34" fmla="*/ 252296 w 795450"/>
              <a:gd name="connsiteY34" fmla="*/ 201836 h 736104"/>
              <a:gd name="connsiteX35" fmla="*/ 252296 w 795450"/>
              <a:gd name="connsiteY35" fmla="*/ 368052 h 736104"/>
              <a:gd name="connsiteX36" fmla="*/ 216678 w 795450"/>
              <a:gd name="connsiteY36" fmla="*/ 332434 h 736104"/>
              <a:gd name="connsiteX37" fmla="*/ 181060 w 795450"/>
              <a:gd name="connsiteY37" fmla="*/ 368052 h 736104"/>
              <a:gd name="connsiteX38" fmla="*/ 216678 w 795450"/>
              <a:gd name="connsiteY38" fmla="*/ 403670 h 736104"/>
              <a:gd name="connsiteX39" fmla="*/ 252296 w 795450"/>
              <a:gd name="connsiteY39" fmla="*/ 368052 h 736104"/>
              <a:gd name="connsiteX40" fmla="*/ 252296 w 795450"/>
              <a:gd name="connsiteY40" fmla="*/ 534268 h 736104"/>
              <a:gd name="connsiteX41" fmla="*/ 216678 w 795450"/>
              <a:gd name="connsiteY41" fmla="*/ 498650 h 736104"/>
              <a:gd name="connsiteX42" fmla="*/ 181060 w 795450"/>
              <a:gd name="connsiteY42" fmla="*/ 534268 h 736104"/>
              <a:gd name="connsiteX43" fmla="*/ 216678 w 795450"/>
              <a:gd name="connsiteY43" fmla="*/ 569886 h 736104"/>
              <a:gd name="connsiteX44" fmla="*/ 252296 w 795450"/>
              <a:gd name="connsiteY44" fmla="*/ 534268 h 736104"/>
              <a:gd name="connsiteX45" fmla="*/ 252296 w 795450"/>
              <a:gd name="connsiteY45" fmla="*/ 700485 h 736104"/>
              <a:gd name="connsiteX46" fmla="*/ 216678 w 795450"/>
              <a:gd name="connsiteY46" fmla="*/ 664867 h 736104"/>
              <a:gd name="connsiteX47" fmla="*/ 181060 w 795450"/>
              <a:gd name="connsiteY47" fmla="*/ 700485 h 736104"/>
              <a:gd name="connsiteX48" fmla="*/ 216678 w 795450"/>
              <a:gd name="connsiteY48" fmla="*/ 736103 h 736104"/>
              <a:gd name="connsiteX49" fmla="*/ 252296 w 795450"/>
              <a:gd name="connsiteY49" fmla="*/ 700485 h 736104"/>
              <a:gd name="connsiteX50" fmla="*/ 433352 w 795450"/>
              <a:gd name="connsiteY50" fmla="*/ 35620 h 736104"/>
              <a:gd name="connsiteX51" fmla="*/ 397734 w 795450"/>
              <a:gd name="connsiteY51" fmla="*/ 2 h 736104"/>
              <a:gd name="connsiteX52" fmla="*/ 362116 w 795450"/>
              <a:gd name="connsiteY52" fmla="*/ 35620 h 736104"/>
              <a:gd name="connsiteX53" fmla="*/ 397734 w 795450"/>
              <a:gd name="connsiteY53" fmla="*/ 71238 h 736104"/>
              <a:gd name="connsiteX54" fmla="*/ 433352 w 795450"/>
              <a:gd name="connsiteY54" fmla="*/ 35620 h 736104"/>
              <a:gd name="connsiteX55" fmla="*/ 433352 w 795450"/>
              <a:gd name="connsiteY55" fmla="*/ 201837 h 736104"/>
              <a:gd name="connsiteX56" fmla="*/ 397734 w 795450"/>
              <a:gd name="connsiteY56" fmla="*/ 166219 h 736104"/>
              <a:gd name="connsiteX57" fmla="*/ 362116 w 795450"/>
              <a:gd name="connsiteY57" fmla="*/ 201837 h 736104"/>
              <a:gd name="connsiteX58" fmla="*/ 397734 w 795450"/>
              <a:gd name="connsiteY58" fmla="*/ 237455 h 736104"/>
              <a:gd name="connsiteX59" fmla="*/ 433352 w 795450"/>
              <a:gd name="connsiteY59" fmla="*/ 201837 h 736104"/>
              <a:gd name="connsiteX60" fmla="*/ 433352 w 795450"/>
              <a:gd name="connsiteY60" fmla="*/ 368053 h 736104"/>
              <a:gd name="connsiteX61" fmla="*/ 397734 w 795450"/>
              <a:gd name="connsiteY61" fmla="*/ 332435 h 736104"/>
              <a:gd name="connsiteX62" fmla="*/ 362116 w 795450"/>
              <a:gd name="connsiteY62" fmla="*/ 368053 h 736104"/>
              <a:gd name="connsiteX63" fmla="*/ 397734 w 795450"/>
              <a:gd name="connsiteY63" fmla="*/ 403671 h 736104"/>
              <a:gd name="connsiteX64" fmla="*/ 433352 w 795450"/>
              <a:gd name="connsiteY64" fmla="*/ 368053 h 736104"/>
              <a:gd name="connsiteX65" fmla="*/ 433352 w 795450"/>
              <a:gd name="connsiteY65" fmla="*/ 534268 h 736104"/>
              <a:gd name="connsiteX66" fmla="*/ 397734 w 795450"/>
              <a:gd name="connsiteY66" fmla="*/ 498650 h 736104"/>
              <a:gd name="connsiteX67" fmla="*/ 362116 w 795450"/>
              <a:gd name="connsiteY67" fmla="*/ 534268 h 736104"/>
              <a:gd name="connsiteX68" fmla="*/ 397734 w 795450"/>
              <a:gd name="connsiteY68" fmla="*/ 569886 h 736104"/>
              <a:gd name="connsiteX69" fmla="*/ 433352 w 795450"/>
              <a:gd name="connsiteY69" fmla="*/ 534268 h 736104"/>
              <a:gd name="connsiteX70" fmla="*/ 433352 w 795450"/>
              <a:gd name="connsiteY70" fmla="*/ 700485 h 736104"/>
              <a:gd name="connsiteX71" fmla="*/ 397734 w 795450"/>
              <a:gd name="connsiteY71" fmla="*/ 664867 h 736104"/>
              <a:gd name="connsiteX72" fmla="*/ 362116 w 795450"/>
              <a:gd name="connsiteY72" fmla="*/ 700485 h 736104"/>
              <a:gd name="connsiteX73" fmla="*/ 397734 w 795450"/>
              <a:gd name="connsiteY73" fmla="*/ 736103 h 736104"/>
              <a:gd name="connsiteX74" fmla="*/ 433352 w 795450"/>
              <a:gd name="connsiteY74" fmla="*/ 700485 h 736104"/>
              <a:gd name="connsiteX75" fmla="*/ 614408 w 795450"/>
              <a:gd name="connsiteY75" fmla="*/ 35619 h 736104"/>
              <a:gd name="connsiteX76" fmla="*/ 578790 w 795450"/>
              <a:gd name="connsiteY76" fmla="*/ 1 h 736104"/>
              <a:gd name="connsiteX77" fmla="*/ 543172 w 795450"/>
              <a:gd name="connsiteY77" fmla="*/ 35619 h 736104"/>
              <a:gd name="connsiteX78" fmla="*/ 578790 w 795450"/>
              <a:gd name="connsiteY78" fmla="*/ 71237 h 736104"/>
              <a:gd name="connsiteX79" fmla="*/ 614408 w 795450"/>
              <a:gd name="connsiteY79" fmla="*/ 35619 h 736104"/>
              <a:gd name="connsiteX80" fmla="*/ 614408 w 795450"/>
              <a:gd name="connsiteY80" fmla="*/ 201836 h 736104"/>
              <a:gd name="connsiteX81" fmla="*/ 578790 w 795450"/>
              <a:gd name="connsiteY81" fmla="*/ 166218 h 736104"/>
              <a:gd name="connsiteX82" fmla="*/ 543172 w 795450"/>
              <a:gd name="connsiteY82" fmla="*/ 201836 h 736104"/>
              <a:gd name="connsiteX83" fmla="*/ 578790 w 795450"/>
              <a:gd name="connsiteY83" fmla="*/ 237454 h 736104"/>
              <a:gd name="connsiteX84" fmla="*/ 614408 w 795450"/>
              <a:gd name="connsiteY84" fmla="*/ 201836 h 736104"/>
              <a:gd name="connsiteX85" fmla="*/ 614408 w 795450"/>
              <a:gd name="connsiteY85" fmla="*/ 368052 h 736104"/>
              <a:gd name="connsiteX86" fmla="*/ 578790 w 795450"/>
              <a:gd name="connsiteY86" fmla="*/ 332434 h 736104"/>
              <a:gd name="connsiteX87" fmla="*/ 543172 w 795450"/>
              <a:gd name="connsiteY87" fmla="*/ 368052 h 736104"/>
              <a:gd name="connsiteX88" fmla="*/ 578790 w 795450"/>
              <a:gd name="connsiteY88" fmla="*/ 403670 h 736104"/>
              <a:gd name="connsiteX89" fmla="*/ 614408 w 795450"/>
              <a:gd name="connsiteY89" fmla="*/ 368052 h 736104"/>
              <a:gd name="connsiteX90" fmla="*/ 614408 w 795450"/>
              <a:gd name="connsiteY90" fmla="*/ 534269 h 736104"/>
              <a:gd name="connsiteX91" fmla="*/ 578790 w 795450"/>
              <a:gd name="connsiteY91" fmla="*/ 498651 h 736104"/>
              <a:gd name="connsiteX92" fmla="*/ 543172 w 795450"/>
              <a:gd name="connsiteY92" fmla="*/ 534269 h 736104"/>
              <a:gd name="connsiteX93" fmla="*/ 578790 w 795450"/>
              <a:gd name="connsiteY93" fmla="*/ 569887 h 736104"/>
              <a:gd name="connsiteX94" fmla="*/ 614408 w 795450"/>
              <a:gd name="connsiteY94" fmla="*/ 534269 h 736104"/>
              <a:gd name="connsiteX95" fmla="*/ 614408 w 795450"/>
              <a:gd name="connsiteY95" fmla="*/ 700486 h 736104"/>
              <a:gd name="connsiteX96" fmla="*/ 578790 w 795450"/>
              <a:gd name="connsiteY96" fmla="*/ 664868 h 736104"/>
              <a:gd name="connsiteX97" fmla="*/ 543172 w 795450"/>
              <a:gd name="connsiteY97" fmla="*/ 700486 h 736104"/>
              <a:gd name="connsiteX98" fmla="*/ 578790 w 795450"/>
              <a:gd name="connsiteY98" fmla="*/ 736104 h 736104"/>
              <a:gd name="connsiteX99" fmla="*/ 614408 w 795450"/>
              <a:gd name="connsiteY99" fmla="*/ 700486 h 736104"/>
              <a:gd name="connsiteX100" fmla="*/ 795450 w 795450"/>
              <a:gd name="connsiteY100" fmla="*/ 35619 h 736104"/>
              <a:gd name="connsiteX101" fmla="*/ 759832 w 795450"/>
              <a:gd name="connsiteY101" fmla="*/ 1 h 736104"/>
              <a:gd name="connsiteX102" fmla="*/ 724214 w 795450"/>
              <a:gd name="connsiteY102" fmla="*/ 35619 h 736104"/>
              <a:gd name="connsiteX103" fmla="*/ 759832 w 795450"/>
              <a:gd name="connsiteY103" fmla="*/ 71237 h 736104"/>
              <a:gd name="connsiteX104" fmla="*/ 795450 w 795450"/>
              <a:gd name="connsiteY104" fmla="*/ 35619 h 736104"/>
              <a:gd name="connsiteX105" fmla="*/ 795450 w 795450"/>
              <a:gd name="connsiteY105" fmla="*/ 201836 h 736104"/>
              <a:gd name="connsiteX106" fmla="*/ 759832 w 795450"/>
              <a:gd name="connsiteY106" fmla="*/ 166218 h 736104"/>
              <a:gd name="connsiteX107" fmla="*/ 724214 w 795450"/>
              <a:gd name="connsiteY107" fmla="*/ 201836 h 736104"/>
              <a:gd name="connsiteX108" fmla="*/ 759832 w 795450"/>
              <a:gd name="connsiteY108" fmla="*/ 237454 h 736104"/>
              <a:gd name="connsiteX109" fmla="*/ 795450 w 795450"/>
              <a:gd name="connsiteY109" fmla="*/ 201836 h 736104"/>
              <a:gd name="connsiteX110" fmla="*/ 795450 w 795450"/>
              <a:gd name="connsiteY110" fmla="*/ 368052 h 736104"/>
              <a:gd name="connsiteX111" fmla="*/ 759832 w 795450"/>
              <a:gd name="connsiteY111" fmla="*/ 332434 h 736104"/>
              <a:gd name="connsiteX112" fmla="*/ 724214 w 795450"/>
              <a:gd name="connsiteY112" fmla="*/ 368052 h 736104"/>
              <a:gd name="connsiteX113" fmla="*/ 759832 w 795450"/>
              <a:gd name="connsiteY113" fmla="*/ 403670 h 736104"/>
              <a:gd name="connsiteX114" fmla="*/ 795450 w 795450"/>
              <a:gd name="connsiteY114" fmla="*/ 368052 h 736104"/>
              <a:gd name="connsiteX115" fmla="*/ 795450 w 795450"/>
              <a:gd name="connsiteY115" fmla="*/ 534269 h 736104"/>
              <a:gd name="connsiteX116" fmla="*/ 759832 w 795450"/>
              <a:gd name="connsiteY116" fmla="*/ 498651 h 736104"/>
              <a:gd name="connsiteX117" fmla="*/ 724214 w 795450"/>
              <a:gd name="connsiteY117" fmla="*/ 534269 h 736104"/>
              <a:gd name="connsiteX118" fmla="*/ 759832 w 795450"/>
              <a:gd name="connsiteY118" fmla="*/ 569887 h 736104"/>
              <a:gd name="connsiteX119" fmla="*/ 795450 w 795450"/>
              <a:gd name="connsiteY119" fmla="*/ 534269 h 736104"/>
              <a:gd name="connsiteX120" fmla="*/ 795450 w 795450"/>
              <a:gd name="connsiteY120" fmla="*/ 700486 h 736104"/>
              <a:gd name="connsiteX121" fmla="*/ 759832 w 795450"/>
              <a:gd name="connsiteY121" fmla="*/ 664868 h 736104"/>
              <a:gd name="connsiteX122" fmla="*/ 724214 w 795450"/>
              <a:gd name="connsiteY122" fmla="*/ 700486 h 736104"/>
              <a:gd name="connsiteX123" fmla="*/ 759832 w 795450"/>
              <a:gd name="connsiteY123" fmla="*/ 736104 h 736104"/>
              <a:gd name="connsiteX124" fmla="*/ 795450 w 795450"/>
              <a:gd name="connsiteY124" fmla="*/ 700486 h 736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</a:cxnLst>
            <a:rect l="l" t="t" r="r" b="b"/>
            <a:pathLst>
              <a:path w="795450" h="736104">
                <a:moveTo>
                  <a:pt x="71236" y="35618"/>
                </a:moveTo>
                <a:cubicBezTo>
                  <a:pt x="71236" y="15947"/>
                  <a:pt x="55289" y="0"/>
                  <a:pt x="35618" y="0"/>
                </a:cubicBezTo>
                <a:cubicBezTo>
                  <a:pt x="15947" y="0"/>
                  <a:pt x="0" y="15947"/>
                  <a:pt x="0" y="35618"/>
                </a:cubicBezTo>
                <a:cubicBezTo>
                  <a:pt x="0" y="55289"/>
                  <a:pt x="15947" y="71236"/>
                  <a:pt x="35618" y="71236"/>
                </a:cubicBezTo>
                <a:cubicBezTo>
                  <a:pt x="55289" y="71236"/>
                  <a:pt x="71236" y="55289"/>
                  <a:pt x="71236" y="35618"/>
                </a:cubicBezTo>
                <a:close/>
                <a:moveTo>
                  <a:pt x="71236" y="201835"/>
                </a:moveTo>
                <a:cubicBezTo>
                  <a:pt x="71236" y="182164"/>
                  <a:pt x="55289" y="166217"/>
                  <a:pt x="35618" y="166217"/>
                </a:cubicBezTo>
                <a:cubicBezTo>
                  <a:pt x="15947" y="166217"/>
                  <a:pt x="0" y="182164"/>
                  <a:pt x="0" y="201835"/>
                </a:cubicBezTo>
                <a:cubicBezTo>
                  <a:pt x="0" y="221506"/>
                  <a:pt x="15947" y="237453"/>
                  <a:pt x="35618" y="237453"/>
                </a:cubicBezTo>
                <a:cubicBezTo>
                  <a:pt x="55289" y="237453"/>
                  <a:pt x="71236" y="221506"/>
                  <a:pt x="71236" y="201835"/>
                </a:cubicBezTo>
                <a:close/>
                <a:moveTo>
                  <a:pt x="71236" y="368051"/>
                </a:moveTo>
                <a:cubicBezTo>
                  <a:pt x="71236" y="348380"/>
                  <a:pt x="55289" y="332433"/>
                  <a:pt x="35618" y="332433"/>
                </a:cubicBezTo>
                <a:cubicBezTo>
                  <a:pt x="15947" y="332434"/>
                  <a:pt x="0" y="348381"/>
                  <a:pt x="0" y="368052"/>
                </a:cubicBezTo>
                <a:cubicBezTo>
                  <a:pt x="0" y="387722"/>
                  <a:pt x="15947" y="403669"/>
                  <a:pt x="35618" y="403669"/>
                </a:cubicBezTo>
                <a:cubicBezTo>
                  <a:pt x="55289" y="403669"/>
                  <a:pt x="71236" y="387722"/>
                  <a:pt x="71236" y="368051"/>
                </a:cubicBezTo>
                <a:close/>
                <a:moveTo>
                  <a:pt x="71236" y="534267"/>
                </a:moveTo>
                <a:cubicBezTo>
                  <a:pt x="71236" y="514596"/>
                  <a:pt x="55289" y="498649"/>
                  <a:pt x="35618" y="498649"/>
                </a:cubicBezTo>
                <a:cubicBezTo>
                  <a:pt x="15947" y="498649"/>
                  <a:pt x="0" y="514596"/>
                  <a:pt x="0" y="534267"/>
                </a:cubicBezTo>
                <a:cubicBezTo>
                  <a:pt x="0" y="553938"/>
                  <a:pt x="15947" y="569885"/>
                  <a:pt x="35618" y="569885"/>
                </a:cubicBezTo>
                <a:cubicBezTo>
                  <a:pt x="55289" y="569885"/>
                  <a:pt x="71236" y="553938"/>
                  <a:pt x="71236" y="534267"/>
                </a:cubicBezTo>
                <a:close/>
                <a:moveTo>
                  <a:pt x="71236" y="700484"/>
                </a:moveTo>
                <a:cubicBezTo>
                  <a:pt x="71236" y="680813"/>
                  <a:pt x="55289" y="664866"/>
                  <a:pt x="35618" y="664866"/>
                </a:cubicBezTo>
                <a:cubicBezTo>
                  <a:pt x="15947" y="664866"/>
                  <a:pt x="0" y="680813"/>
                  <a:pt x="0" y="700484"/>
                </a:cubicBezTo>
                <a:cubicBezTo>
                  <a:pt x="0" y="720155"/>
                  <a:pt x="15947" y="736102"/>
                  <a:pt x="35618" y="736102"/>
                </a:cubicBezTo>
                <a:cubicBezTo>
                  <a:pt x="55289" y="736102"/>
                  <a:pt x="71236" y="720155"/>
                  <a:pt x="71236" y="700484"/>
                </a:cubicBezTo>
                <a:close/>
                <a:moveTo>
                  <a:pt x="252296" y="35619"/>
                </a:moveTo>
                <a:cubicBezTo>
                  <a:pt x="252296" y="15948"/>
                  <a:pt x="236349" y="1"/>
                  <a:pt x="216678" y="1"/>
                </a:cubicBezTo>
                <a:cubicBezTo>
                  <a:pt x="197007" y="1"/>
                  <a:pt x="181060" y="15948"/>
                  <a:pt x="181060" y="35619"/>
                </a:cubicBezTo>
                <a:cubicBezTo>
                  <a:pt x="181060" y="55290"/>
                  <a:pt x="197007" y="71237"/>
                  <a:pt x="216678" y="71237"/>
                </a:cubicBezTo>
                <a:cubicBezTo>
                  <a:pt x="236349" y="71237"/>
                  <a:pt x="252296" y="55290"/>
                  <a:pt x="252296" y="35619"/>
                </a:cubicBezTo>
                <a:close/>
                <a:moveTo>
                  <a:pt x="252296" y="201836"/>
                </a:moveTo>
                <a:cubicBezTo>
                  <a:pt x="252296" y="182165"/>
                  <a:pt x="236349" y="166218"/>
                  <a:pt x="216678" y="166218"/>
                </a:cubicBezTo>
                <a:cubicBezTo>
                  <a:pt x="197007" y="166218"/>
                  <a:pt x="181060" y="182165"/>
                  <a:pt x="181060" y="201836"/>
                </a:cubicBezTo>
                <a:cubicBezTo>
                  <a:pt x="181060" y="221507"/>
                  <a:pt x="197007" y="237454"/>
                  <a:pt x="216678" y="237454"/>
                </a:cubicBezTo>
                <a:cubicBezTo>
                  <a:pt x="236349" y="237454"/>
                  <a:pt x="252296" y="221507"/>
                  <a:pt x="252296" y="201836"/>
                </a:cubicBezTo>
                <a:close/>
                <a:moveTo>
                  <a:pt x="252296" y="368052"/>
                </a:moveTo>
                <a:cubicBezTo>
                  <a:pt x="252296" y="348381"/>
                  <a:pt x="236349" y="332434"/>
                  <a:pt x="216678" y="332434"/>
                </a:cubicBezTo>
                <a:cubicBezTo>
                  <a:pt x="197007" y="332434"/>
                  <a:pt x="181060" y="348381"/>
                  <a:pt x="181060" y="368052"/>
                </a:cubicBezTo>
                <a:cubicBezTo>
                  <a:pt x="181060" y="387723"/>
                  <a:pt x="197007" y="403670"/>
                  <a:pt x="216678" y="403670"/>
                </a:cubicBezTo>
                <a:cubicBezTo>
                  <a:pt x="236349" y="403670"/>
                  <a:pt x="252296" y="387723"/>
                  <a:pt x="252296" y="368052"/>
                </a:cubicBezTo>
                <a:close/>
                <a:moveTo>
                  <a:pt x="252296" y="534268"/>
                </a:moveTo>
                <a:cubicBezTo>
                  <a:pt x="252296" y="514597"/>
                  <a:pt x="236349" y="498650"/>
                  <a:pt x="216678" y="498650"/>
                </a:cubicBezTo>
                <a:cubicBezTo>
                  <a:pt x="197007" y="498650"/>
                  <a:pt x="181060" y="514597"/>
                  <a:pt x="181060" y="534268"/>
                </a:cubicBezTo>
                <a:cubicBezTo>
                  <a:pt x="181060" y="553939"/>
                  <a:pt x="197007" y="569886"/>
                  <a:pt x="216678" y="569886"/>
                </a:cubicBezTo>
                <a:cubicBezTo>
                  <a:pt x="236349" y="569886"/>
                  <a:pt x="252296" y="553939"/>
                  <a:pt x="252296" y="534268"/>
                </a:cubicBezTo>
                <a:close/>
                <a:moveTo>
                  <a:pt x="252296" y="700485"/>
                </a:moveTo>
                <a:cubicBezTo>
                  <a:pt x="252296" y="680814"/>
                  <a:pt x="236349" y="664867"/>
                  <a:pt x="216678" y="664867"/>
                </a:cubicBezTo>
                <a:cubicBezTo>
                  <a:pt x="197007" y="664867"/>
                  <a:pt x="181060" y="680814"/>
                  <a:pt x="181060" y="700485"/>
                </a:cubicBezTo>
                <a:cubicBezTo>
                  <a:pt x="181060" y="720156"/>
                  <a:pt x="197007" y="736103"/>
                  <a:pt x="216678" y="736103"/>
                </a:cubicBezTo>
                <a:cubicBezTo>
                  <a:pt x="236349" y="736103"/>
                  <a:pt x="252296" y="720156"/>
                  <a:pt x="252296" y="700485"/>
                </a:cubicBezTo>
                <a:close/>
                <a:moveTo>
                  <a:pt x="433352" y="35620"/>
                </a:moveTo>
                <a:cubicBezTo>
                  <a:pt x="433352" y="15949"/>
                  <a:pt x="417405" y="2"/>
                  <a:pt x="397734" y="2"/>
                </a:cubicBezTo>
                <a:cubicBezTo>
                  <a:pt x="378063" y="2"/>
                  <a:pt x="362116" y="15949"/>
                  <a:pt x="362116" y="35620"/>
                </a:cubicBezTo>
                <a:cubicBezTo>
                  <a:pt x="362116" y="55291"/>
                  <a:pt x="378063" y="71238"/>
                  <a:pt x="397734" y="71238"/>
                </a:cubicBezTo>
                <a:cubicBezTo>
                  <a:pt x="417405" y="71238"/>
                  <a:pt x="433352" y="55291"/>
                  <a:pt x="433352" y="35620"/>
                </a:cubicBezTo>
                <a:close/>
                <a:moveTo>
                  <a:pt x="433352" y="201837"/>
                </a:moveTo>
                <a:cubicBezTo>
                  <a:pt x="433352" y="182166"/>
                  <a:pt x="417405" y="166219"/>
                  <a:pt x="397734" y="166219"/>
                </a:cubicBezTo>
                <a:cubicBezTo>
                  <a:pt x="378063" y="166219"/>
                  <a:pt x="362116" y="182166"/>
                  <a:pt x="362116" y="201837"/>
                </a:cubicBezTo>
                <a:cubicBezTo>
                  <a:pt x="362116" y="221508"/>
                  <a:pt x="378063" y="237455"/>
                  <a:pt x="397734" y="237455"/>
                </a:cubicBezTo>
                <a:cubicBezTo>
                  <a:pt x="417405" y="237455"/>
                  <a:pt x="433352" y="221508"/>
                  <a:pt x="433352" y="201837"/>
                </a:cubicBezTo>
                <a:close/>
                <a:moveTo>
                  <a:pt x="433352" y="368053"/>
                </a:moveTo>
                <a:cubicBezTo>
                  <a:pt x="433352" y="348382"/>
                  <a:pt x="417405" y="332435"/>
                  <a:pt x="397734" y="332435"/>
                </a:cubicBezTo>
                <a:cubicBezTo>
                  <a:pt x="378063" y="332435"/>
                  <a:pt x="362116" y="348382"/>
                  <a:pt x="362116" y="368053"/>
                </a:cubicBezTo>
                <a:cubicBezTo>
                  <a:pt x="362116" y="387724"/>
                  <a:pt x="378063" y="403671"/>
                  <a:pt x="397734" y="403671"/>
                </a:cubicBezTo>
                <a:cubicBezTo>
                  <a:pt x="417405" y="403671"/>
                  <a:pt x="433352" y="387724"/>
                  <a:pt x="433352" y="368053"/>
                </a:cubicBezTo>
                <a:close/>
                <a:moveTo>
                  <a:pt x="433352" y="534268"/>
                </a:moveTo>
                <a:cubicBezTo>
                  <a:pt x="433352" y="514597"/>
                  <a:pt x="417405" y="498650"/>
                  <a:pt x="397734" y="498650"/>
                </a:cubicBezTo>
                <a:cubicBezTo>
                  <a:pt x="378063" y="498650"/>
                  <a:pt x="362116" y="514597"/>
                  <a:pt x="362116" y="534268"/>
                </a:cubicBezTo>
                <a:cubicBezTo>
                  <a:pt x="362116" y="553939"/>
                  <a:pt x="378063" y="569886"/>
                  <a:pt x="397734" y="569886"/>
                </a:cubicBezTo>
                <a:cubicBezTo>
                  <a:pt x="417405" y="569886"/>
                  <a:pt x="433352" y="553939"/>
                  <a:pt x="433352" y="534268"/>
                </a:cubicBezTo>
                <a:close/>
                <a:moveTo>
                  <a:pt x="433352" y="700485"/>
                </a:moveTo>
                <a:cubicBezTo>
                  <a:pt x="433352" y="680814"/>
                  <a:pt x="417405" y="664867"/>
                  <a:pt x="397734" y="664867"/>
                </a:cubicBezTo>
                <a:cubicBezTo>
                  <a:pt x="378063" y="664867"/>
                  <a:pt x="362116" y="680814"/>
                  <a:pt x="362116" y="700485"/>
                </a:cubicBezTo>
                <a:cubicBezTo>
                  <a:pt x="362116" y="720156"/>
                  <a:pt x="378063" y="736103"/>
                  <a:pt x="397734" y="736103"/>
                </a:cubicBezTo>
                <a:cubicBezTo>
                  <a:pt x="417405" y="736103"/>
                  <a:pt x="433352" y="720156"/>
                  <a:pt x="433352" y="700485"/>
                </a:cubicBezTo>
                <a:close/>
                <a:moveTo>
                  <a:pt x="614408" y="35619"/>
                </a:moveTo>
                <a:cubicBezTo>
                  <a:pt x="614408" y="15948"/>
                  <a:pt x="598461" y="1"/>
                  <a:pt x="578790" y="1"/>
                </a:cubicBezTo>
                <a:cubicBezTo>
                  <a:pt x="559119" y="1"/>
                  <a:pt x="543172" y="15948"/>
                  <a:pt x="543172" y="35619"/>
                </a:cubicBezTo>
                <a:cubicBezTo>
                  <a:pt x="543172" y="55290"/>
                  <a:pt x="559119" y="71237"/>
                  <a:pt x="578790" y="71237"/>
                </a:cubicBezTo>
                <a:cubicBezTo>
                  <a:pt x="598461" y="71237"/>
                  <a:pt x="614408" y="55290"/>
                  <a:pt x="614408" y="35619"/>
                </a:cubicBezTo>
                <a:close/>
                <a:moveTo>
                  <a:pt x="614408" y="201836"/>
                </a:moveTo>
                <a:cubicBezTo>
                  <a:pt x="614408" y="182165"/>
                  <a:pt x="598461" y="166218"/>
                  <a:pt x="578790" y="166218"/>
                </a:cubicBezTo>
                <a:cubicBezTo>
                  <a:pt x="559119" y="166218"/>
                  <a:pt x="543172" y="182165"/>
                  <a:pt x="543172" y="201836"/>
                </a:cubicBezTo>
                <a:cubicBezTo>
                  <a:pt x="543172" y="221507"/>
                  <a:pt x="559119" y="237454"/>
                  <a:pt x="578790" y="237454"/>
                </a:cubicBezTo>
                <a:cubicBezTo>
                  <a:pt x="598461" y="237454"/>
                  <a:pt x="614408" y="221507"/>
                  <a:pt x="614408" y="201836"/>
                </a:cubicBezTo>
                <a:close/>
                <a:moveTo>
                  <a:pt x="614408" y="368052"/>
                </a:moveTo>
                <a:cubicBezTo>
                  <a:pt x="614408" y="348381"/>
                  <a:pt x="598461" y="332434"/>
                  <a:pt x="578790" y="332434"/>
                </a:cubicBezTo>
                <a:cubicBezTo>
                  <a:pt x="559119" y="332434"/>
                  <a:pt x="543172" y="348381"/>
                  <a:pt x="543172" y="368052"/>
                </a:cubicBezTo>
                <a:cubicBezTo>
                  <a:pt x="543172" y="387723"/>
                  <a:pt x="559119" y="403670"/>
                  <a:pt x="578790" y="403670"/>
                </a:cubicBezTo>
                <a:cubicBezTo>
                  <a:pt x="598461" y="403670"/>
                  <a:pt x="614408" y="387723"/>
                  <a:pt x="614408" y="368052"/>
                </a:cubicBezTo>
                <a:close/>
                <a:moveTo>
                  <a:pt x="614408" y="534269"/>
                </a:moveTo>
                <a:cubicBezTo>
                  <a:pt x="614408" y="514598"/>
                  <a:pt x="598461" y="498651"/>
                  <a:pt x="578790" y="498651"/>
                </a:cubicBezTo>
                <a:cubicBezTo>
                  <a:pt x="559119" y="498651"/>
                  <a:pt x="543172" y="514598"/>
                  <a:pt x="543172" y="534269"/>
                </a:cubicBezTo>
                <a:cubicBezTo>
                  <a:pt x="543172" y="553940"/>
                  <a:pt x="559119" y="569887"/>
                  <a:pt x="578790" y="569887"/>
                </a:cubicBezTo>
                <a:cubicBezTo>
                  <a:pt x="598461" y="569887"/>
                  <a:pt x="614408" y="553940"/>
                  <a:pt x="614408" y="534269"/>
                </a:cubicBezTo>
                <a:close/>
                <a:moveTo>
                  <a:pt x="614408" y="700486"/>
                </a:moveTo>
                <a:cubicBezTo>
                  <a:pt x="614408" y="680815"/>
                  <a:pt x="598461" y="664868"/>
                  <a:pt x="578790" y="664868"/>
                </a:cubicBezTo>
                <a:cubicBezTo>
                  <a:pt x="559119" y="664868"/>
                  <a:pt x="543172" y="680815"/>
                  <a:pt x="543172" y="700486"/>
                </a:cubicBezTo>
                <a:cubicBezTo>
                  <a:pt x="543172" y="720157"/>
                  <a:pt x="559119" y="736104"/>
                  <a:pt x="578790" y="736104"/>
                </a:cubicBezTo>
                <a:cubicBezTo>
                  <a:pt x="598461" y="736104"/>
                  <a:pt x="614408" y="720157"/>
                  <a:pt x="614408" y="700486"/>
                </a:cubicBezTo>
                <a:close/>
                <a:moveTo>
                  <a:pt x="795450" y="35619"/>
                </a:moveTo>
                <a:cubicBezTo>
                  <a:pt x="795450" y="15948"/>
                  <a:pt x="779503" y="1"/>
                  <a:pt x="759832" y="1"/>
                </a:cubicBezTo>
                <a:cubicBezTo>
                  <a:pt x="740161" y="1"/>
                  <a:pt x="724214" y="15948"/>
                  <a:pt x="724214" y="35619"/>
                </a:cubicBezTo>
                <a:cubicBezTo>
                  <a:pt x="724214" y="55290"/>
                  <a:pt x="740161" y="71237"/>
                  <a:pt x="759832" y="71237"/>
                </a:cubicBezTo>
                <a:cubicBezTo>
                  <a:pt x="779503" y="71237"/>
                  <a:pt x="795450" y="55290"/>
                  <a:pt x="795450" y="35619"/>
                </a:cubicBezTo>
                <a:close/>
                <a:moveTo>
                  <a:pt x="795450" y="201836"/>
                </a:moveTo>
                <a:cubicBezTo>
                  <a:pt x="795450" y="182165"/>
                  <a:pt x="779503" y="166218"/>
                  <a:pt x="759832" y="166218"/>
                </a:cubicBezTo>
                <a:cubicBezTo>
                  <a:pt x="740161" y="166218"/>
                  <a:pt x="724214" y="182165"/>
                  <a:pt x="724214" y="201836"/>
                </a:cubicBezTo>
                <a:cubicBezTo>
                  <a:pt x="724214" y="221507"/>
                  <a:pt x="740161" y="237454"/>
                  <a:pt x="759832" y="237454"/>
                </a:cubicBezTo>
                <a:cubicBezTo>
                  <a:pt x="779503" y="237454"/>
                  <a:pt x="795450" y="221507"/>
                  <a:pt x="795450" y="201836"/>
                </a:cubicBezTo>
                <a:close/>
                <a:moveTo>
                  <a:pt x="795450" y="368052"/>
                </a:moveTo>
                <a:cubicBezTo>
                  <a:pt x="795450" y="348381"/>
                  <a:pt x="779503" y="332434"/>
                  <a:pt x="759832" y="332434"/>
                </a:cubicBezTo>
                <a:cubicBezTo>
                  <a:pt x="740161" y="332434"/>
                  <a:pt x="724214" y="348381"/>
                  <a:pt x="724214" y="368052"/>
                </a:cubicBezTo>
                <a:cubicBezTo>
                  <a:pt x="724214" y="387723"/>
                  <a:pt x="740161" y="403670"/>
                  <a:pt x="759832" y="403670"/>
                </a:cubicBezTo>
                <a:cubicBezTo>
                  <a:pt x="779503" y="403670"/>
                  <a:pt x="795450" y="387723"/>
                  <a:pt x="795450" y="368052"/>
                </a:cubicBezTo>
                <a:close/>
                <a:moveTo>
                  <a:pt x="795450" y="534269"/>
                </a:moveTo>
                <a:cubicBezTo>
                  <a:pt x="795450" y="514598"/>
                  <a:pt x="779503" y="498651"/>
                  <a:pt x="759832" y="498651"/>
                </a:cubicBezTo>
                <a:cubicBezTo>
                  <a:pt x="740161" y="498651"/>
                  <a:pt x="724214" y="514598"/>
                  <a:pt x="724214" y="534269"/>
                </a:cubicBezTo>
                <a:cubicBezTo>
                  <a:pt x="724214" y="553940"/>
                  <a:pt x="740161" y="569887"/>
                  <a:pt x="759832" y="569887"/>
                </a:cubicBezTo>
                <a:cubicBezTo>
                  <a:pt x="779503" y="569887"/>
                  <a:pt x="795450" y="553940"/>
                  <a:pt x="795450" y="534269"/>
                </a:cubicBezTo>
                <a:close/>
                <a:moveTo>
                  <a:pt x="795450" y="700486"/>
                </a:moveTo>
                <a:cubicBezTo>
                  <a:pt x="795450" y="680815"/>
                  <a:pt x="779503" y="664868"/>
                  <a:pt x="759832" y="664868"/>
                </a:cubicBezTo>
                <a:cubicBezTo>
                  <a:pt x="740161" y="664868"/>
                  <a:pt x="724214" y="680815"/>
                  <a:pt x="724214" y="700486"/>
                </a:cubicBezTo>
                <a:cubicBezTo>
                  <a:pt x="724214" y="720157"/>
                  <a:pt x="740161" y="736104"/>
                  <a:pt x="759832" y="736104"/>
                </a:cubicBezTo>
                <a:cubicBezTo>
                  <a:pt x="779503" y="736104"/>
                  <a:pt x="795450" y="720157"/>
                  <a:pt x="795450" y="700486"/>
                </a:cubicBezTo>
                <a:close/>
              </a:path>
            </a:pathLst>
          </a:custGeom>
          <a:gradFill flip="none" rotWithShape="1">
            <a:gsLst>
              <a:gs pos="0">
                <a:srgbClr val="1B6669"/>
              </a:gs>
              <a:gs pos="100000">
                <a:srgbClr val="1B6669">
                  <a:alpha val="0"/>
                </a:srgbClr>
              </a:gs>
            </a:gsLst>
            <a:lin ang="27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r"/>
            <a:endParaRPr lang="zh-CN" altLang="en-US">
              <a:ea typeface="阿里巴巴普惠体 Medium" panose="00020600040101010101" pitchFamily="18" charset="-122"/>
              <a:sym typeface="思源黑体" panose="020B0500000000000000" pitchFamily="34" charset="-122"/>
            </a:endParaRPr>
          </a:p>
        </p:txBody>
      </p:sp>
      <p:cxnSp>
        <p:nvCxnSpPr>
          <p:cNvPr id="9" name="直接连接符 8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</p:spTree>
    <p:extLst>
      <p:ext uri="{BB962C8B-B14F-4D97-AF65-F5344CB8AC3E}">
        <p14:creationId xmlns:p14="http://schemas.microsoft.com/office/powerpoint/2010/main" val="3123171862"/>
      </p:ext>
    </p:extLst>
  </p:cSld>
  <p:clrMapOvr>
    <a:masterClrMapping/>
  </p:clrMapOvr>
  <p:transition spd="slow" advTm="0">
    <p:comb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xmlns="" id="{539D5C1F-7C7C-15F2-CEE7-0B835CB68A42}"/>
              </a:ext>
            </a:extLst>
          </p:cNvPr>
          <p:cNvSpPr/>
          <p:nvPr userDrawn="1"/>
        </p:nvSpPr>
        <p:spPr bwMode="auto">
          <a:xfrm rot="5400000">
            <a:off x="11349917" y="6030922"/>
            <a:ext cx="622300" cy="169863"/>
          </a:xfrm>
          <a:custGeom>
            <a:avLst/>
            <a:gdLst>
              <a:gd name="connsiteX0" fmla="*/ 482600 w 622300"/>
              <a:gd name="connsiteY0" fmla="*/ 0 h 169863"/>
              <a:gd name="connsiteX1" fmla="*/ 622300 w 622300"/>
              <a:gd name="connsiteY1" fmla="*/ 84138 h 169863"/>
              <a:gd name="connsiteX2" fmla="*/ 482600 w 622300"/>
              <a:gd name="connsiteY2" fmla="*/ 169863 h 169863"/>
              <a:gd name="connsiteX3" fmla="*/ 322262 w 622300"/>
              <a:gd name="connsiteY3" fmla="*/ 0 h 169863"/>
              <a:gd name="connsiteX4" fmla="*/ 461962 w 622300"/>
              <a:gd name="connsiteY4" fmla="*/ 84138 h 169863"/>
              <a:gd name="connsiteX5" fmla="*/ 322262 w 622300"/>
              <a:gd name="connsiteY5" fmla="*/ 169863 h 169863"/>
              <a:gd name="connsiteX6" fmla="*/ 161925 w 622300"/>
              <a:gd name="connsiteY6" fmla="*/ 0 h 169863"/>
              <a:gd name="connsiteX7" fmla="*/ 300037 w 622300"/>
              <a:gd name="connsiteY7" fmla="*/ 84138 h 169863"/>
              <a:gd name="connsiteX8" fmla="*/ 161925 w 622300"/>
              <a:gd name="connsiteY8" fmla="*/ 169863 h 169863"/>
              <a:gd name="connsiteX9" fmla="*/ 0 w 622300"/>
              <a:gd name="connsiteY9" fmla="*/ 0 h 169863"/>
              <a:gd name="connsiteX10" fmla="*/ 139700 w 622300"/>
              <a:gd name="connsiteY10" fmla="*/ 84138 h 169863"/>
              <a:gd name="connsiteX11" fmla="*/ 0 w 622300"/>
              <a:gd name="connsiteY11" fmla="*/ 169863 h 169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622300" h="169863">
                <a:moveTo>
                  <a:pt x="482600" y="0"/>
                </a:moveTo>
                <a:lnTo>
                  <a:pt x="622300" y="84138"/>
                </a:lnTo>
                <a:lnTo>
                  <a:pt x="482600" y="169863"/>
                </a:lnTo>
                <a:close/>
                <a:moveTo>
                  <a:pt x="322262" y="0"/>
                </a:moveTo>
                <a:lnTo>
                  <a:pt x="461962" y="84138"/>
                </a:lnTo>
                <a:lnTo>
                  <a:pt x="322262" y="169863"/>
                </a:lnTo>
                <a:close/>
                <a:moveTo>
                  <a:pt x="161925" y="0"/>
                </a:moveTo>
                <a:lnTo>
                  <a:pt x="300037" y="84138"/>
                </a:lnTo>
                <a:lnTo>
                  <a:pt x="161925" y="169863"/>
                </a:lnTo>
                <a:close/>
                <a:moveTo>
                  <a:pt x="0" y="0"/>
                </a:moveTo>
                <a:lnTo>
                  <a:pt x="139700" y="84138"/>
                </a:lnTo>
                <a:lnTo>
                  <a:pt x="0" y="169863"/>
                </a:lnTo>
                <a:close/>
              </a:path>
            </a:pathLst>
          </a:custGeom>
          <a:solidFill>
            <a:schemeClr val="accent1"/>
          </a:solidFill>
          <a:ln w="7938" cap="flat">
            <a:noFill/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defTabSz="457200"/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828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2657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xmlns="" id="{539D5C1F-7C7C-15F2-CEE7-0B835CB68A42}"/>
              </a:ext>
            </a:extLst>
          </p:cNvPr>
          <p:cNvSpPr/>
          <p:nvPr userDrawn="1"/>
        </p:nvSpPr>
        <p:spPr bwMode="auto">
          <a:xfrm rot="5400000">
            <a:off x="11349917" y="6030922"/>
            <a:ext cx="622300" cy="169863"/>
          </a:xfrm>
          <a:custGeom>
            <a:avLst/>
            <a:gdLst>
              <a:gd name="connsiteX0" fmla="*/ 482600 w 622300"/>
              <a:gd name="connsiteY0" fmla="*/ 0 h 169863"/>
              <a:gd name="connsiteX1" fmla="*/ 622300 w 622300"/>
              <a:gd name="connsiteY1" fmla="*/ 84138 h 169863"/>
              <a:gd name="connsiteX2" fmla="*/ 482600 w 622300"/>
              <a:gd name="connsiteY2" fmla="*/ 169863 h 169863"/>
              <a:gd name="connsiteX3" fmla="*/ 322262 w 622300"/>
              <a:gd name="connsiteY3" fmla="*/ 0 h 169863"/>
              <a:gd name="connsiteX4" fmla="*/ 461962 w 622300"/>
              <a:gd name="connsiteY4" fmla="*/ 84138 h 169863"/>
              <a:gd name="connsiteX5" fmla="*/ 322262 w 622300"/>
              <a:gd name="connsiteY5" fmla="*/ 169863 h 169863"/>
              <a:gd name="connsiteX6" fmla="*/ 161925 w 622300"/>
              <a:gd name="connsiteY6" fmla="*/ 0 h 169863"/>
              <a:gd name="connsiteX7" fmla="*/ 300037 w 622300"/>
              <a:gd name="connsiteY7" fmla="*/ 84138 h 169863"/>
              <a:gd name="connsiteX8" fmla="*/ 161925 w 622300"/>
              <a:gd name="connsiteY8" fmla="*/ 169863 h 169863"/>
              <a:gd name="connsiteX9" fmla="*/ 0 w 622300"/>
              <a:gd name="connsiteY9" fmla="*/ 0 h 169863"/>
              <a:gd name="connsiteX10" fmla="*/ 139700 w 622300"/>
              <a:gd name="connsiteY10" fmla="*/ 84138 h 169863"/>
              <a:gd name="connsiteX11" fmla="*/ 0 w 622300"/>
              <a:gd name="connsiteY11" fmla="*/ 169863 h 169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622300" h="169863">
                <a:moveTo>
                  <a:pt x="482600" y="0"/>
                </a:moveTo>
                <a:lnTo>
                  <a:pt x="622300" y="84138"/>
                </a:lnTo>
                <a:lnTo>
                  <a:pt x="482600" y="169863"/>
                </a:lnTo>
                <a:close/>
                <a:moveTo>
                  <a:pt x="322262" y="0"/>
                </a:moveTo>
                <a:lnTo>
                  <a:pt x="461962" y="84138"/>
                </a:lnTo>
                <a:lnTo>
                  <a:pt x="322262" y="169863"/>
                </a:lnTo>
                <a:close/>
                <a:moveTo>
                  <a:pt x="161925" y="0"/>
                </a:moveTo>
                <a:lnTo>
                  <a:pt x="300037" y="84138"/>
                </a:lnTo>
                <a:lnTo>
                  <a:pt x="161925" y="169863"/>
                </a:lnTo>
                <a:close/>
                <a:moveTo>
                  <a:pt x="0" y="0"/>
                </a:moveTo>
                <a:lnTo>
                  <a:pt x="139700" y="84138"/>
                </a:lnTo>
                <a:lnTo>
                  <a:pt x="0" y="169863"/>
                </a:lnTo>
                <a:close/>
              </a:path>
            </a:pathLst>
          </a:custGeom>
          <a:solidFill>
            <a:schemeClr val="accent1"/>
          </a:solidFill>
          <a:ln w="7938" cap="flat">
            <a:noFill/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defTabSz="457200"/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7304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3270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28336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 spd="slow" advTm="0">
    <p:comb/>
  </p:transition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73902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6502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9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.wmf"/><Relationship Id="rId2" Type="http://schemas.openxmlformats.org/officeDocument/2006/relationships/tags" Target="../tags/tag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3.wmf"/><Relationship Id="rId2" Type="http://schemas.openxmlformats.org/officeDocument/2006/relationships/tags" Target="../tags/tag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.wmf"/><Relationship Id="rId2" Type="http://schemas.openxmlformats.org/officeDocument/2006/relationships/tags" Target="../tags/tag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7.wmf"/><Relationship Id="rId2" Type="http://schemas.openxmlformats.org/officeDocument/2006/relationships/tags" Target="../tags/tag1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9.wmf"/><Relationship Id="rId2" Type="http://schemas.openxmlformats.org/officeDocument/2006/relationships/tags" Target="../tags/tag1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3.wmf"/><Relationship Id="rId2" Type="http://schemas.openxmlformats.org/officeDocument/2006/relationships/tags" Target="../tags/tag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5.wmf"/><Relationship Id="rId2" Type="http://schemas.openxmlformats.org/officeDocument/2006/relationships/tags" Target="../tags/tag19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0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1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0.wmf"/><Relationship Id="rId2" Type="http://schemas.openxmlformats.org/officeDocument/2006/relationships/tags" Target="../tags/tag23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4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5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6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6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8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6.wmf"/><Relationship Id="rId2" Type="http://schemas.openxmlformats.org/officeDocument/2006/relationships/tags" Target="../tags/tag29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7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3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9.wmf"/><Relationship Id="rId2" Type="http://schemas.openxmlformats.org/officeDocument/2006/relationships/tags" Target="../tags/tag3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1.wmf"/><Relationship Id="rId2" Type="http://schemas.openxmlformats.org/officeDocument/2006/relationships/tags" Target="../tags/tag3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3.wmf"/><Relationship Id="rId2" Type="http://schemas.openxmlformats.org/officeDocument/2006/relationships/tags" Target="../tags/tag33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5.wmf"/><Relationship Id="rId2" Type="http://schemas.openxmlformats.org/officeDocument/2006/relationships/tags" Target="../tags/tag34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8.wmf"/><Relationship Id="rId2" Type="http://schemas.openxmlformats.org/officeDocument/2006/relationships/tags" Target="../tags/tag35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0.wmf"/><Relationship Id="rId2" Type="http://schemas.openxmlformats.org/officeDocument/2006/relationships/tags" Target="../tags/tag3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2.wmf"/><Relationship Id="rId2" Type="http://schemas.openxmlformats.org/officeDocument/2006/relationships/tags" Target="../tags/tag3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6.wmf"/><Relationship Id="rId2" Type="http://schemas.openxmlformats.org/officeDocument/2006/relationships/tags" Target="../tags/tag38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9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9.wmf"/><Relationship Id="rId2" Type="http://schemas.openxmlformats.org/officeDocument/2006/relationships/tags" Target="../tags/tag40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1.wmf"/><Relationship Id="rId2" Type="http://schemas.openxmlformats.org/officeDocument/2006/relationships/tags" Target="../tags/tag41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3.wmf"/><Relationship Id="rId2" Type="http://schemas.openxmlformats.org/officeDocument/2006/relationships/tags" Target="../tags/tag4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4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6.wmf"/><Relationship Id="rId2" Type="http://schemas.openxmlformats.org/officeDocument/2006/relationships/tags" Target="../tags/tag43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8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w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48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7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9.wmf"/><Relationship Id="rId2" Type="http://schemas.openxmlformats.org/officeDocument/2006/relationships/tags" Target="../tags/tag49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0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2.wmf"/><Relationship Id="rId2" Type="http://schemas.openxmlformats.org/officeDocument/2006/relationships/tags" Target="../tags/tag50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4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5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5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5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wmf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5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55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6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5.wmf"/><Relationship Id="rId2" Type="http://schemas.openxmlformats.org/officeDocument/2006/relationships/tags" Target="../tags/tag5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7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7.wmf"/><Relationship Id="rId2" Type="http://schemas.openxmlformats.org/officeDocument/2006/relationships/tags" Target="../tags/tag5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9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9.wmf"/><Relationship Id="rId2" Type="http://schemas.openxmlformats.org/officeDocument/2006/relationships/tags" Target="../tags/tag58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1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59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83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0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4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3.wmf"/><Relationship Id="rId2" Type="http://schemas.openxmlformats.org/officeDocument/2006/relationships/tags" Target="../tags/tag61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5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6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5.wmf"/><Relationship Id="rId2" Type="http://schemas.openxmlformats.org/officeDocument/2006/relationships/tags" Target="../tags/tag63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7.wmf"/><Relationship Id="rId2" Type="http://schemas.openxmlformats.org/officeDocument/2006/relationships/tags" Target="../tags/tag64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8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0.wmf"/><Relationship Id="rId2" Type="http://schemas.openxmlformats.org/officeDocument/2006/relationships/tags" Target="../tags/tag65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1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3.wmf"/><Relationship Id="rId2" Type="http://schemas.openxmlformats.org/officeDocument/2006/relationships/tags" Target="../tags/tag66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95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5.wmf"/><Relationship Id="rId2" Type="http://schemas.openxmlformats.org/officeDocument/2006/relationships/tags" Target="../tags/tag6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6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8.wmf"/><Relationship Id="rId2" Type="http://schemas.openxmlformats.org/officeDocument/2006/relationships/tags" Target="../tags/tag68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00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9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02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70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03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71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04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72.xml"/><Relationship Id="rId1" Type="http://schemas.openxmlformats.org/officeDocument/2006/relationships/vmlDrawing" Target="../drawings/vmlDrawing57.v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05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73.xml"/><Relationship Id="rId1" Type="http://schemas.openxmlformats.org/officeDocument/2006/relationships/vmlDrawing" Target="../drawings/vmlDrawing58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0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4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75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76.xml"/><Relationship Id="rId1" Type="http://schemas.openxmlformats.org/officeDocument/2006/relationships/vmlDrawing" Target="../drawings/vmlDrawing59.vm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07.bin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77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6.wmf"/><Relationship Id="rId2" Type="http://schemas.openxmlformats.org/officeDocument/2006/relationships/tags" Target="../tags/tag78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07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9.wmf"/><Relationship Id="rId2" Type="http://schemas.openxmlformats.org/officeDocument/2006/relationships/tags" Target="../tags/tag79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11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1.wmf"/><Relationship Id="rId2" Type="http://schemas.openxmlformats.org/officeDocument/2006/relationships/tags" Target="../tags/tag80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2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4.wmf"/><Relationship Id="rId2" Type="http://schemas.openxmlformats.org/officeDocument/2006/relationships/tags" Target="../tags/tag81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16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83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8.wmf"/><Relationship Id="rId2" Type="http://schemas.openxmlformats.org/officeDocument/2006/relationships/tags" Target="../tags/tag84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19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25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27.bin"/><Relationship Id="rId2" Type="http://schemas.openxmlformats.org/officeDocument/2006/relationships/tags" Target="../tags/tag85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3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23.wmf"/><Relationship Id="rId2" Type="http://schemas.openxmlformats.org/officeDocument/2006/relationships/tags" Target="../tags/tag86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28.wmf"/><Relationship Id="rId5" Type="http://schemas.openxmlformats.org/officeDocument/2006/relationships/image" Target="../media/image126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27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87.xml"/><Relationship Id="rId1" Type="http://schemas.openxmlformats.org/officeDocument/2006/relationships/vmlDrawing" Target="../drawings/vmlDrawing68.vml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32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88.xml"/><Relationship Id="rId1" Type="http://schemas.openxmlformats.org/officeDocument/2006/relationships/vmlDrawing" Target="../drawings/vmlDrawing69.vml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33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32.wmf"/><Relationship Id="rId2" Type="http://schemas.openxmlformats.org/officeDocument/2006/relationships/tags" Target="../tags/tag89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34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任意多边形: 形状 6">
            <a:extLst>
              <a:ext uri="{FF2B5EF4-FFF2-40B4-BE49-F238E27FC236}">
                <a16:creationId xmlns:a16="http://schemas.microsoft.com/office/drawing/2014/main" xmlns="" id="{228134E1-34A8-4385-950C-407FBEF5D2EF}"/>
              </a:ext>
            </a:extLst>
          </p:cNvPr>
          <p:cNvSpPr/>
          <p:nvPr/>
        </p:nvSpPr>
        <p:spPr>
          <a:xfrm>
            <a:off x="2191628" y="2107433"/>
            <a:ext cx="2430018" cy="1457991"/>
          </a:xfrm>
          <a:custGeom>
            <a:avLst/>
            <a:gdLst>
              <a:gd name="connsiteX0" fmla="*/ 0 w 2430018"/>
              <a:gd name="connsiteY0" fmla="*/ 0 h 1457991"/>
              <a:gd name="connsiteX1" fmla="*/ 2430018 w 2430018"/>
              <a:gd name="connsiteY1" fmla="*/ 0 h 1457991"/>
              <a:gd name="connsiteX2" fmla="*/ 2430018 w 2430018"/>
              <a:gd name="connsiteY2" fmla="*/ 1457992 h 1457991"/>
              <a:gd name="connsiteX3" fmla="*/ 0 w 2430018"/>
              <a:gd name="connsiteY3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0018" h="1457991">
                <a:moveTo>
                  <a:pt x="0" y="0"/>
                </a:moveTo>
                <a:lnTo>
                  <a:pt x="2430018" y="0"/>
                </a:lnTo>
                <a:lnTo>
                  <a:pt x="2430018" y="1457992"/>
                </a:lnTo>
                <a:lnTo>
                  <a:pt x="0" y="1457992"/>
                </a:lnTo>
                <a:close/>
              </a:path>
            </a:pathLst>
          </a:custGeom>
          <a:solidFill>
            <a:srgbClr val="FFFFFF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1" name="任意多边形: 形状 7">
            <a:extLst>
              <a:ext uri="{FF2B5EF4-FFF2-40B4-BE49-F238E27FC236}">
                <a16:creationId xmlns:a16="http://schemas.microsoft.com/office/drawing/2014/main" xmlns="" id="{ED638BC1-0E29-4997-9468-8E9D80936307}"/>
              </a:ext>
            </a:extLst>
          </p:cNvPr>
          <p:cNvSpPr/>
          <p:nvPr/>
        </p:nvSpPr>
        <p:spPr>
          <a:xfrm>
            <a:off x="-1" y="0"/>
            <a:ext cx="7401465" cy="6858000"/>
          </a:xfrm>
          <a:custGeom>
            <a:avLst/>
            <a:gdLst>
              <a:gd name="connsiteX0" fmla="*/ 1518666 w 1518666"/>
              <a:gd name="connsiteY0" fmla="*/ 1457992 h 1457991"/>
              <a:gd name="connsiteX1" fmla="*/ 676847 w 1518666"/>
              <a:gd name="connsiteY1" fmla="*/ 0 h 1457991"/>
              <a:gd name="connsiteX2" fmla="*/ 0 w 1518666"/>
              <a:gd name="connsiteY2" fmla="*/ 0 h 1457991"/>
              <a:gd name="connsiteX3" fmla="*/ 0 w 1518666"/>
              <a:gd name="connsiteY3" fmla="*/ 1457992 h 1457991"/>
              <a:gd name="connsiteX4" fmla="*/ 1518666 w 1518666"/>
              <a:gd name="connsiteY4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8666" h="1457991">
                <a:moveTo>
                  <a:pt x="1518666" y="1457992"/>
                </a:moveTo>
                <a:lnTo>
                  <a:pt x="676847" y="0"/>
                </a:lnTo>
                <a:lnTo>
                  <a:pt x="0" y="0"/>
                </a:lnTo>
                <a:lnTo>
                  <a:pt x="0" y="1457992"/>
                </a:lnTo>
                <a:lnTo>
                  <a:pt x="1518666" y="1457992"/>
                </a:lnTo>
                <a:close/>
              </a:path>
            </a:pathLst>
          </a:custGeom>
          <a:solidFill>
            <a:srgbClr val="33CCCC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2" name="任意多边形: 形状 11">
            <a:extLst>
              <a:ext uri="{FF2B5EF4-FFF2-40B4-BE49-F238E27FC236}">
                <a16:creationId xmlns:a16="http://schemas.microsoft.com/office/drawing/2014/main" xmlns="" id="{C940FB84-43BE-4CAD-9DFB-3DD0C1D65596}"/>
              </a:ext>
            </a:extLst>
          </p:cNvPr>
          <p:cNvSpPr/>
          <p:nvPr/>
        </p:nvSpPr>
        <p:spPr>
          <a:xfrm>
            <a:off x="3406637" y="2247457"/>
            <a:ext cx="8785363" cy="2652348"/>
          </a:xfrm>
          <a:custGeom>
            <a:avLst/>
            <a:gdLst>
              <a:gd name="connsiteX0" fmla="*/ 1850743 w 1850791"/>
              <a:gd name="connsiteY0" fmla="*/ 710687 h 710660"/>
              <a:gd name="connsiteX1" fmla="*/ 403991 w 1850791"/>
              <a:gd name="connsiteY1" fmla="*/ 710687 h 710660"/>
              <a:gd name="connsiteX2" fmla="*/ 369034 w 1850791"/>
              <a:gd name="connsiteY2" fmla="*/ 690494 h 710660"/>
              <a:gd name="connsiteX3" fmla="*/ 5370 w 1850791"/>
              <a:gd name="connsiteY3" fmla="*/ 60606 h 710660"/>
              <a:gd name="connsiteX4" fmla="*/ 20153 w 1850791"/>
              <a:gd name="connsiteY4" fmla="*/ 5437 h 710660"/>
              <a:gd name="connsiteX5" fmla="*/ 40327 w 1850791"/>
              <a:gd name="connsiteY5" fmla="*/ 27 h 710660"/>
              <a:gd name="connsiteX6" fmla="*/ 1850743 w 1850791"/>
              <a:gd name="connsiteY6" fmla="*/ 27 h 710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50791" h="710660">
                <a:moveTo>
                  <a:pt x="1850743" y="710687"/>
                </a:moveTo>
                <a:lnTo>
                  <a:pt x="403991" y="710687"/>
                </a:lnTo>
                <a:cubicBezTo>
                  <a:pt x="389570" y="710678"/>
                  <a:pt x="376245" y="702982"/>
                  <a:pt x="369034" y="690494"/>
                </a:cubicBezTo>
                <a:lnTo>
                  <a:pt x="5370" y="60606"/>
                </a:lnTo>
                <a:cubicBezTo>
                  <a:pt x="-5784" y="41289"/>
                  <a:pt x="836" y="16591"/>
                  <a:pt x="20153" y="5437"/>
                </a:cubicBezTo>
                <a:cubicBezTo>
                  <a:pt x="26287" y="1894"/>
                  <a:pt x="33240" y="27"/>
                  <a:pt x="40327" y="27"/>
                </a:cubicBezTo>
                <a:lnTo>
                  <a:pt x="1850743" y="27"/>
                </a:lnTo>
                <a:close/>
              </a:path>
            </a:pathLst>
          </a:custGeom>
          <a:solidFill>
            <a:srgbClr val="009999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xmlns="" id="{E9F027FA-62B7-4847-A812-B75DEDD48BC5}"/>
              </a:ext>
            </a:extLst>
          </p:cNvPr>
          <p:cNvSpPr/>
          <p:nvPr/>
        </p:nvSpPr>
        <p:spPr>
          <a:xfrm>
            <a:off x="5501894" y="2782734"/>
            <a:ext cx="595053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8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ea"/>
                <a:sym typeface="+mn-lt"/>
              </a:rPr>
              <a:t>线 性 代 数</a:t>
            </a:r>
            <a:endParaRPr kumimoji="0" lang="zh-CN" altLang="en-US" sz="8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ea"/>
              <a:sym typeface="+mn-lt"/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xmlns="" id="{D1D37CB0-B9FB-4EED-BF10-27E259BEEBD0}"/>
              </a:ext>
            </a:extLst>
          </p:cNvPr>
          <p:cNvSpPr/>
          <p:nvPr/>
        </p:nvSpPr>
        <p:spPr>
          <a:xfrm>
            <a:off x="8929830" y="5476349"/>
            <a:ext cx="28019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0" cap="none" spc="300" normalizeH="0" baseline="0" noProof="0" dirty="0" smtClean="0">
                <a:ln>
                  <a:noFill/>
                </a:ln>
                <a:solidFill>
                  <a:sysClr val="windowText" lastClr="000000">
                    <a:lumMod val="85000"/>
                    <a:lumOff val="15000"/>
                  </a:sys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戴斌祥  杨蕊  主编</a:t>
            </a:r>
            <a:endParaRPr kumimoji="0" lang="zh-CN" altLang="en-US" sz="2000" b="1" i="0" u="none" strike="noStrike" kern="0" cap="none" spc="300" normalizeH="0" baseline="0" noProof="0" dirty="0">
              <a:ln>
                <a:noFill/>
              </a:ln>
              <a:solidFill>
                <a:sysClr val="windowText" lastClr="000000">
                  <a:lumMod val="85000"/>
                  <a:lumOff val="15000"/>
                </a:sys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xmlns="" id="{E0928F35-9EDB-4BB0-826F-0F02B03401AF}"/>
              </a:ext>
            </a:extLst>
          </p:cNvPr>
          <p:cNvGrpSpPr/>
          <p:nvPr/>
        </p:nvGrpSpPr>
        <p:grpSpPr>
          <a:xfrm>
            <a:off x="10029371" y="1429215"/>
            <a:ext cx="2162630" cy="526107"/>
            <a:chOff x="10029371" y="1429215"/>
            <a:chExt cx="2162630" cy="526107"/>
          </a:xfrm>
        </p:grpSpPr>
        <p:sp>
          <p:nvSpPr>
            <p:cNvPr id="56" name="任意多边形: 形状 27">
              <a:extLst>
                <a:ext uri="{FF2B5EF4-FFF2-40B4-BE49-F238E27FC236}">
                  <a16:creationId xmlns:a16="http://schemas.microsoft.com/office/drawing/2014/main" xmlns="" id="{923BDE01-0FD9-4384-A9B8-165A4890C4B6}"/>
                </a:ext>
              </a:extLst>
            </p:cNvPr>
            <p:cNvSpPr/>
            <p:nvPr/>
          </p:nvSpPr>
          <p:spPr>
            <a:xfrm>
              <a:off x="10029371" y="1429215"/>
              <a:ext cx="2162630" cy="521109"/>
            </a:xfrm>
            <a:custGeom>
              <a:avLst/>
              <a:gdLst>
                <a:gd name="connsiteX0" fmla="*/ 1850743 w 1850791"/>
                <a:gd name="connsiteY0" fmla="*/ 710687 h 710660"/>
                <a:gd name="connsiteX1" fmla="*/ 403991 w 1850791"/>
                <a:gd name="connsiteY1" fmla="*/ 710687 h 710660"/>
                <a:gd name="connsiteX2" fmla="*/ 369034 w 1850791"/>
                <a:gd name="connsiteY2" fmla="*/ 690494 h 710660"/>
                <a:gd name="connsiteX3" fmla="*/ 5370 w 1850791"/>
                <a:gd name="connsiteY3" fmla="*/ 60606 h 710660"/>
                <a:gd name="connsiteX4" fmla="*/ 20153 w 1850791"/>
                <a:gd name="connsiteY4" fmla="*/ 5437 h 710660"/>
                <a:gd name="connsiteX5" fmla="*/ 40327 w 1850791"/>
                <a:gd name="connsiteY5" fmla="*/ 27 h 710660"/>
                <a:gd name="connsiteX6" fmla="*/ 1850743 w 1850791"/>
                <a:gd name="connsiteY6" fmla="*/ 27 h 710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50791" h="710660">
                  <a:moveTo>
                    <a:pt x="1850743" y="710687"/>
                  </a:moveTo>
                  <a:lnTo>
                    <a:pt x="403991" y="710687"/>
                  </a:lnTo>
                  <a:cubicBezTo>
                    <a:pt x="389570" y="710678"/>
                    <a:pt x="376245" y="702982"/>
                    <a:pt x="369034" y="690494"/>
                  </a:cubicBezTo>
                  <a:lnTo>
                    <a:pt x="5370" y="60606"/>
                  </a:lnTo>
                  <a:cubicBezTo>
                    <a:pt x="-5784" y="41289"/>
                    <a:pt x="836" y="16591"/>
                    <a:pt x="20153" y="5437"/>
                  </a:cubicBezTo>
                  <a:cubicBezTo>
                    <a:pt x="26287" y="1894"/>
                    <a:pt x="33240" y="27"/>
                    <a:pt x="40327" y="27"/>
                  </a:cubicBezTo>
                  <a:lnTo>
                    <a:pt x="1850743" y="27"/>
                  </a:lnTo>
                  <a:close/>
                </a:path>
              </a:pathLst>
            </a:custGeom>
            <a:solidFill>
              <a:srgbClr val="F0BD6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xmlns="" id="{B036EB58-C2B5-4FEE-A06B-FFCC592929E3}"/>
                </a:ext>
              </a:extLst>
            </p:cNvPr>
            <p:cNvSpPr/>
            <p:nvPr/>
          </p:nvSpPr>
          <p:spPr>
            <a:xfrm>
              <a:off x="10501701" y="1493657"/>
              <a:ext cx="137673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（第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4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版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58" name="任意多边形: 形状 1110">
            <a:extLst>
              <a:ext uri="{FF2B5EF4-FFF2-40B4-BE49-F238E27FC236}">
                <a16:creationId xmlns:a16="http://schemas.microsoft.com/office/drawing/2014/main" xmlns="" id="{AF899C2A-384B-9D9E-6A02-4C38FB2DF667}"/>
              </a:ext>
            </a:extLst>
          </p:cNvPr>
          <p:cNvSpPr/>
          <p:nvPr/>
        </p:nvSpPr>
        <p:spPr>
          <a:xfrm rot="16200000">
            <a:off x="871451" y="5609608"/>
            <a:ext cx="463172" cy="1452668"/>
          </a:xfrm>
          <a:custGeom>
            <a:avLst/>
            <a:gdLst>
              <a:gd name="connsiteX0" fmla="*/ 77730 w 683410"/>
              <a:gd name="connsiteY0" fmla="*/ 38865 h 2143410"/>
              <a:gd name="connsiteX1" fmla="*/ 38865 w 683410"/>
              <a:gd name="connsiteY1" fmla="*/ 0 h 2143410"/>
              <a:gd name="connsiteX2" fmla="*/ 0 w 683410"/>
              <a:gd name="connsiteY2" fmla="*/ 38865 h 2143410"/>
              <a:gd name="connsiteX3" fmla="*/ 38865 w 683410"/>
              <a:gd name="connsiteY3" fmla="*/ 77730 h 2143410"/>
              <a:gd name="connsiteX4" fmla="*/ 77730 w 683410"/>
              <a:gd name="connsiteY4" fmla="*/ 38865 h 2143410"/>
              <a:gd name="connsiteX5" fmla="*/ 77730 w 683410"/>
              <a:gd name="connsiteY5" fmla="*/ 226761 h 2143410"/>
              <a:gd name="connsiteX6" fmla="*/ 38865 w 683410"/>
              <a:gd name="connsiteY6" fmla="*/ 187896 h 2143410"/>
              <a:gd name="connsiteX7" fmla="*/ 0 w 683410"/>
              <a:gd name="connsiteY7" fmla="*/ 226761 h 2143410"/>
              <a:gd name="connsiteX8" fmla="*/ 38865 w 683410"/>
              <a:gd name="connsiteY8" fmla="*/ 265626 h 2143410"/>
              <a:gd name="connsiteX9" fmla="*/ 77730 w 683410"/>
              <a:gd name="connsiteY9" fmla="*/ 226761 h 2143410"/>
              <a:gd name="connsiteX10" fmla="*/ 77730 w 683410"/>
              <a:gd name="connsiteY10" fmla="*/ 414658 h 2143410"/>
              <a:gd name="connsiteX11" fmla="*/ 38865 w 683410"/>
              <a:gd name="connsiteY11" fmla="*/ 375793 h 2143410"/>
              <a:gd name="connsiteX12" fmla="*/ 0 w 683410"/>
              <a:gd name="connsiteY12" fmla="*/ 414658 h 2143410"/>
              <a:gd name="connsiteX13" fmla="*/ 38865 w 683410"/>
              <a:gd name="connsiteY13" fmla="*/ 453523 h 2143410"/>
              <a:gd name="connsiteX14" fmla="*/ 77730 w 683410"/>
              <a:gd name="connsiteY14" fmla="*/ 414658 h 2143410"/>
              <a:gd name="connsiteX15" fmla="*/ 77730 w 683410"/>
              <a:gd name="connsiteY15" fmla="*/ 602554 h 2143410"/>
              <a:gd name="connsiteX16" fmla="*/ 38865 w 683410"/>
              <a:gd name="connsiteY16" fmla="*/ 563689 h 2143410"/>
              <a:gd name="connsiteX17" fmla="*/ 0 w 683410"/>
              <a:gd name="connsiteY17" fmla="*/ 602554 h 2143410"/>
              <a:gd name="connsiteX18" fmla="*/ 38865 w 683410"/>
              <a:gd name="connsiteY18" fmla="*/ 641419 h 2143410"/>
              <a:gd name="connsiteX19" fmla="*/ 77730 w 683410"/>
              <a:gd name="connsiteY19" fmla="*/ 602554 h 2143410"/>
              <a:gd name="connsiteX20" fmla="*/ 77730 w 683410"/>
              <a:gd name="connsiteY20" fmla="*/ 790451 h 2143410"/>
              <a:gd name="connsiteX21" fmla="*/ 38865 w 683410"/>
              <a:gd name="connsiteY21" fmla="*/ 751586 h 2143410"/>
              <a:gd name="connsiteX22" fmla="*/ 0 w 683410"/>
              <a:gd name="connsiteY22" fmla="*/ 790451 h 2143410"/>
              <a:gd name="connsiteX23" fmla="*/ 38865 w 683410"/>
              <a:gd name="connsiteY23" fmla="*/ 829316 h 2143410"/>
              <a:gd name="connsiteX24" fmla="*/ 77730 w 683410"/>
              <a:gd name="connsiteY24" fmla="*/ 790451 h 2143410"/>
              <a:gd name="connsiteX25" fmla="*/ 77730 w 683410"/>
              <a:gd name="connsiteY25" fmla="*/ 978347 h 2143410"/>
              <a:gd name="connsiteX26" fmla="*/ 38865 w 683410"/>
              <a:gd name="connsiteY26" fmla="*/ 939482 h 2143410"/>
              <a:gd name="connsiteX27" fmla="*/ 0 w 683410"/>
              <a:gd name="connsiteY27" fmla="*/ 978347 h 2143410"/>
              <a:gd name="connsiteX28" fmla="*/ 38865 w 683410"/>
              <a:gd name="connsiteY28" fmla="*/ 1017212 h 2143410"/>
              <a:gd name="connsiteX29" fmla="*/ 77730 w 683410"/>
              <a:gd name="connsiteY29" fmla="*/ 978347 h 2143410"/>
              <a:gd name="connsiteX30" fmla="*/ 77730 w 683410"/>
              <a:gd name="connsiteY30" fmla="*/ 1165063 h 2143410"/>
              <a:gd name="connsiteX31" fmla="*/ 38865 w 683410"/>
              <a:gd name="connsiteY31" fmla="*/ 1126198 h 2143410"/>
              <a:gd name="connsiteX32" fmla="*/ 0 w 683410"/>
              <a:gd name="connsiteY32" fmla="*/ 1165063 h 2143410"/>
              <a:gd name="connsiteX33" fmla="*/ 38865 w 683410"/>
              <a:gd name="connsiteY33" fmla="*/ 1203928 h 2143410"/>
              <a:gd name="connsiteX34" fmla="*/ 77730 w 683410"/>
              <a:gd name="connsiteY34" fmla="*/ 1165063 h 2143410"/>
              <a:gd name="connsiteX35" fmla="*/ 77730 w 683410"/>
              <a:gd name="connsiteY35" fmla="*/ 1352959 h 2143410"/>
              <a:gd name="connsiteX36" fmla="*/ 38865 w 683410"/>
              <a:gd name="connsiteY36" fmla="*/ 1314094 h 2143410"/>
              <a:gd name="connsiteX37" fmla="*/ 0 w 683410"/>
              <a:gd name="connsiteY37" fmla="*/ 1352959 h 2143410"/>
              <a:gd name="connsiteX38" fmla="*/ 38865 w 683410"/>
              <a:gd name="connsiteY38" fmla="*/ 1391824 h 2143410"/>
              <a:gd name="connsiteX39" fmla="*/ 77730 w 683410"/>
              <a:gd name="connsiteY39" fmla="*/ 1352959 h 2143410"/>
              <a:gd name="connsiteX40" fmla="*/ 77730 w 683410"/>
              <a:gd name="connsiteY40" fmla="*/ 1540856 h 2143410"/>
              <a:gd name="connsiteX41" fmla="*/ 38865 w 683410"/>
              <a:gd name="connsiteY41" fmla="*/ 1501991 h 2143410"/>
              <a:gd name="connsiteX42" fmla="*/ 0 w 683410"/>
              <a:gd name="connsiteY42" fmla="*/ 1540856 h 2143410"/>
              <a:gd name="connsiteX43" fmla="*/ 38865 w 683410"/>
              <a:gd name="connsiteY43" fmla="*/ 1579721 h 2143410"/>
              <a:gd name="connsiteX44" fmla="*/ 77730 w 683410"/>
              <a:gd name="connsiteY44" fmla="*/ 1540856 h 2143410"/>
              <a:gd name="connsiteX45" fmla="*/ 77730 w 683410"/>
              <a:gd name="connsiteY45" fmla="*/ 1728752 h 2143410"/>
              <a:gd name="connsiteX46" fmla="*/ 38865 w 683410"/>
              <a:gd name="connsiteY46" fmla="*/ 1689887 h 2143410"/>
              <a:gd name="connsiteX47" fmla="*/ 0 w 683410"/>
              <a:gd name="connsiteY47" fmla="*/ 1728752 h 2143410"/>
              <a:gd name="connsiteX48" fmla="*/ 38865 w 683410"/>
              <a:gd name="connsiteY48" fmla="*/ 1767617 h 2143410"/>
              <a:gd name="connsiteX49" fmla="*/ 77730 w 683410"/>
              <a:gd name="connsiteY49" fmla="*/ 1728752 h 2143410"/>
              <a:gd name="connsiteX50" fmla="*/ 77730 w 683410"/>
              <a:gd name="connsiteY50" fmla="*/ 1916649 h 2143410"/>
              <a:gd name="connsiteX51" fmla="*/ 38865 w 683410"/>
              <a:gd name="connsiteY51" fmla="*/ 1877784 h 2143410"/>
              <a:gd name="connsiteX52" fmla="*/ 0 w 683410"/>
              <a:gd name="connsiteY52" fmla="*/ 1916649 h 2143410"/>
              <a:gd name="connsiteX53" fmla="*/ 38865 w 683410"/>
              <a:gd name="connsiteY53" fmla="*/ 1955514 h 2143410"/>
              <a:gd name="connsiteX54" fmla="*/ 77730 w 683410"/>
              <a:gd name="connsiteY54" fmla="*/ 1916649 h 2143410"/>
              <a:gd name="connsiteX55" fmla="*/ 77730 w 683410"/>
              <a:gd name="connsiteY55" fmla="*/ 2104545 h 2143410"/>
              <a:gd name="connsiteX56" fmla="*/ 38865 w 683410"/>
              <a:gd name="connsiteY56" fmla="*/ 2065680 h 2143410"/>
              <a:gd name="connsiteX57" fmla="*/ 0 w 683410"/>
              <a:gd name="connsiteY57" fmla="*/ 2104545 h 2143410"/>
              <a:gd name="connsiteX58" fmla="*/ 38865 w 683410"/>
              <a:gd name="connsiteY58" fmla="*/ 2143410 h 2143410"/>
              <a:gd name="connsiteX59" fmla="*/ 77730 w 683410"/>
              <a:gd name="connsiteY59" fmla="*/ 2104545 h 2143410"/>
              <a:gd name="connsiteX60" fmla="*/ 265626 w 683410"/>
              <a:gd name="connsiteY60" fmla="*/ 38865 h 2143410"/>
              <a:gd name="connsiteX61" fmla="*/ 226761 w 683410"/>
              <a:gd name="connsiteY61" fmla="*/ 0 h 2143410"/>
              <a:gd name="connsiteX62" fmla="*/ 187896 w 683410"/>
              <a:gd name="connsiteY62" fmla="*/ 38865 h 2143410"/>
              <a:gd name="connsiteX63" fmla="*/ 226761 w 683410"/>
              <a:gd name="connsiteY63" fmla="*/ 77730 h 2143410"/>
              <a:gd name="connsiteX64" fmla="*/ 265626 w 683410"/>
              <a:gd name="connsiteY64" fmla="*/ 38865 h 2143410"/>
              <a:gd name="connsiteX65" fmla="*/ 265626 w 683410"/>
              <a:gd name="connsiteY65" fmla="*/ 226761 h 2143410"/>
              <a:gd name="connsiteX66" fmla="*/ 226761 w 683410"/>
              <a:gd name="connsiteY66" fmla="*/ 187896 h 2143410"/>
              <a:gd name="connsiteX67" fmla="*/ 187896 w 683410"/>
              <a:gd name="connsiteY67" fmla="*/ 226761 h 2143410"/>
              <a:gd name="connsiteX68" fmla="*/ 226761 w 683410"/>
              <a:gd name="connsiteY68" fmla="*/ 265626 h 2143410"/>
              <a:gd name="connsiteX69" fmla="*/ 265626 w 683410"/>
              <a:gd name="connsiteY69" fmla="*/ 226761 h 2143410"/>
              <a:gd name="connsiteX70" fmla="*/ 265626 w 683410"/>
              <a:gd name="connsiteY70" fmla="*/ 414658 h 2143410"/>
              <a:gd name="connsiteX71" fmla="*/ 226761 w 683410"/>
              <a:gd name="connsiteY71" fmla="*/ 375793 h 2143410"/>
              <a:gd name="connsiteX72" fmla="*/ 187896 w 683410"/>
              <a:gd name="connsiteY72" fmla="*/ 414658 h 2143410"/>
              <a:gd name="connsiteX73" fmla="*/ 226761 w 683410"/>
              <a:gd name="connsiteY73" fmla="*/ 453523 h 2143410"/>
              <a:gd name="connsiteX74" fmla="*/ 265626 w 683410"/>
              <a:gd name="connsiteY74" fmla="*/ 414658 h 2143410"/>
              <a:gd name="connsiteX75" fmla="*/ 265626 w 683410"/>
              <a:gd name="connsiteY75" fmla="*/ 602554 h 2143410"/>
              <a:gd name="connsiteX76" fmla="*/ 226761 w 683410"/>
              <a:gd name="connsiteY76" fmla="*/ 563689 h 2143410"/>
              <a:gd name="connsiteX77" fmla="*/ 187896 w 683410"/>
              <a:gd name="connsiteY77" fmla="*/ 602554 h 2143410"/>
              <a:gd name="connsiteX78" fmla="*/ 226761 w 683410"/>
              <a:gd name="connsiteY78" fmla="*/ 641419 h 2143410"/>
              <a:gd name="connsiteX79" fmla="*/ 265626 w 683410"/>
              <a:gd name="connsiteY79" fmla="*/ 602554 h 2143410"/>
              <a:gd name="connsiteX80" fmla="*/ 265626 w 683410"/>
              <a:gd name="connsiteY80" fmla="*/ 790451 h 2143410"/>
              <a:gd name="connsiteX81" fmla="*/ 226761 w 683410"/>
              <a:gd name="connsiteY81" fmla="*/ 751586 h 2143410"/>
              <a:gd name="connsiteX82" fmla="*/ 187896 w 683410"/>
              <a:gd name="connsiteY82" fmla="*/ 790451 h 2143410"/>
              <a:gd name="connsiteX83" fmla="*/ 226761 w 683410"/>
              <a:gd name="connsiteY83" fmla="*/ 829316 h 2143410"/>
              <a:gd name="connsiteX84" fmla="*/ 265626 w 683410"/>
              <a:gd name="connsiteY84" fmla="*/ 790451 h 2143410"/>
              <a:gd name="connsiteX85" fmla="*/ 265626 w 683410"/>
              <a:gd name="connsiteY85" fmla="*/ 978347 h 2143410"/>
              <a:gd name="connsiteX86" fmla="*/ 226761 w 683410"/>
              <a:gd name="connsiteY86" fmla="*/ 939482 h 2143410"/>
              <a:gd name="connsiteX87" fmla="*/ 187896 w 683410"/>
              <a:gd name="connsiteY87" fmla="*/ 978347 h 2143410"/>
              <a:gd name="connsiteX88" fmla="*/ 226761 w 683410"/>
              <a:gd name="connsiteY88" fmla="*/ 1017212 h 2143410"/>
              <a:gd name="connsiteX89" fmla="*/ 265626 w 683410"/>
              <a:gd name="connsiteY89" fmla="*/ 978347 h 2143410"/>
              <a:gd name="connsiteX90" fmla="*/ 265626 w 683410"/>
              <a:gd name="connsiteY90" fmla="*/ 1165063 h 2143410"/>
              <a:gd name="connsiteX91" fmla="*/ 226761 w 683410"/>
              <a:gd name="connsiteY91" fmla="*/ 1126198 h 2143410"/>
              <a:gd name="connsiteX92" fmla="*/ 187896 w 683410"/>
              <a:gd name="connsiteY92" fmla="*/ 1165063 h 2143410"/>
              <a:gd name="connsiteX93" fmla="*/ 226761 w 683410"/>
              <a:gd name="connsiteY93" fmla="*/ 1203928 h 2143410"/>
              <a:gd name="connsiteX94" fmla="*/ 265626 w 683410"/>
              <a:gd name="connsiteY94" fmla="*/ 1165063 h 2143410"/>
              <a:gd name="connsiteX95" fmla="*/ 265626 w 683410"/>
              <a:gd name="connsiteY95" fmla="*/ 1352959 h 2143410"/>
              <a:gd name="connsiteX96" fmla="*/ 226761 w 683410"/>
              <a:gd name="connsiteY96" fmla="*/ 1314094 h 2143410"/>
              <a:gd name="connsiteX97" fmla="*/ 187896 w 683410"/>
              <a:gd name="connsiteY97" fmla="*/ 1352959 h 2143410"/>
              <a:gd name="connsiteX98" fmla="*/ 226761 w 683410"/>
              <a:gd name="connsiteY98" fmla="*/ 1391824 h 2143410"/>
              <a:gd name="connsiteX99" fmla="*/ 265626 w 683410"/>
              <a:gd name="connsiteY99" fmla="*/ 1352959 h 2143410"/>
              <a:gd name="connsiteX100" fmla="*/ 265626 w 683410"/>
              <a:gd name="connsiteY100" fmla="*/ 1540856 h 2143410"/>
              <a:gd name="connsiteX101" fmla="*/ 226761 w 683410"/>
              <a:gd name="connsiteY101" fmla="*/ 1501991 h 2143410"/>
              <a:gd name="connsiteX102" fmla="*/ 187896 w 683410"/>
              <a:gd name="connsiteY102" fmla="*/ 1540856 h 2143410"/>
              <a:gd name="connsiteX103" fmla="*/ 226761 w 683410"/>
              <a:gd name="connsiteY103" fmla="*/ 1579721 h 2143410"/>
              <a:gd name="connsiteX104" fmla="*/ 265626 w 683410"/>
              <a:gd name="connsiteY104" fmla="*/ 1540856 h 2143410"/>
              <a:gd name="connsiteX105" fmla="*/ 265626 w 683410"/>
              <a:gd name="connsiteY105" fmla="*/ 1728752 h 2143410"/>
              <a:gd name="connsiteX106" fmla="*/ 226761 w 683410"/>
              <a:gd name="connsiteY106" fmla="*/ 1689887 h 2143410"/>
              <a:gd name="connsiteX107" fmla="*/ 187896 w 683410"/>
              <a:gd name="connsiteY107" fmla="*/ 1728752 h 2143410"/>
              <a:gd name="connsiteX108" fmla="*/ 226761 w 683410"/>
              <a:gd name="connsiteY108" fmla="*/ 1767617 h 2143410"/>
              <a:gd name="connsiteX109" fmla="*/ 265626 w 683410"/>
              <a:gd name="connsiteY109" fmla="*/ 1728752 h 2143410"/>
              <a:gd name="connsiteX110" fmla="*/ 265626 w 683410"/>
              <a:gd name="connsiteY110" fmla="*/ 1916649 h 2143410"/>
              <a:gd name="connsiteX111" fmla="*/ 226761 w 683410"/>
              <a:gd name="connsiteY111" fmla="*/ 1877784 h 2143410"/>
              <a:gd name="connsiteX112" fmla="*/ 187896 w 683410"/>
              <a:gd name="connsiteY112" fmla="*/ 1916649 h 2143410"/>
              <a:gd name="connsiteX113" fmla="*/ 226761 w 683410"/>
              <a:gd name="connsiteY113" fmla="*/ 1955514 h 2143410"/>
              <a:gd name="connsiteX114" fmla="*/ 265626 w 683410"/>
              <a:gd name="connsiteY114" fmla="*/ 1916649 h 2143410"/>
              <a:gd name="connsiteX115" fmla="*/ 265626 w 683410"/>
              <a:gd name="connsiteY115" fmla="*/ 2104545 h 2143410"/>
              <a:gd name="connsiteX116" fmla="*/ 226761 w 683410"/>
              <a:gd name="connsiteY116" fmla="*/ 2065680 h 2143410"/>
              <a:gd name="connsiteX117" fmla="*/ 187896 w 683410"/>
              <a:gd name="connsiteY117" fmla="*/ 2104545 h 2143410"/>
              <a:gd name="connsiteX118" fmla="*/ 226761 w 683410"/>
              <a:gd name="connsiteY118" fmla="*/ 2143410 h 2143410"/>
              <a:gd name="connsiteX119" fmla="*/ 265626 w 683410"/>
              <a:gd name="connsiteY119" fmla="*/ 2104545 h 2143410"/>
              <a:gd name="connsiteX120" fmla="*/ 495514 w 683410"/>
              <a:gd name="connsiteY120" fmla="*/ 38865 h 2143410"/>
              <a:gd name="connsiteX121" fmla="*/ 456649 w 683410"/>
              <a:gd name="connsiteY121" fmla="*/ 0 h 2143410"/>
              <a:gd name="connsiteX122" fmla="*/ 417784 w 683410"/>
              <a:gd name="connsiteY122" fmla="*/ 38865 h 2143410"/>
              <a:gd name="connsiteX123" fmla="*/ 456649 w 683410"/>
              <a:gd name="connsiteY123" fmla="*/ 77730 h 2143410"/>
              <a:gd name="connsiteX124" fmla="*/ 495514 w 683410"/>
              <a:gd name="connsiteY124" fmla="*/ 38865 h 2143410"/>
              <a:gd name="connsiteX125" fmla="*/ 495514 w 683410"/>
              <a:gd name="connsiteY125" fmla="*/ 226761 h 2143410"/>
              <a:gd name="connsiteX126" fmla="*/ 456649 w 683410"/>
              <a:gd name="connsiteY126" fmla="*/ 187896 h 2143410"/>
              <a:gd name="connsiteX127" fmla="*/ 417784 w 683410"/>
              <a:gd name="connsiteY127" fmla="*/ 226761 h 2143410"/>
              <a:gd name="connsiteX128" fmla="*/ 456649 w 683410"/>
              <a:gd name="connsiteY128" fmla="*/ 265626 h 2143410"/>
              <a:gd name="connsiteX129" fmla="*/ 495514 w 683410"/>
              <a:gd name="connsiteY129" fmla="*/ 226761 h 2143410"/>
              <a:gd name="connsiteX130" fmla="*/ 495514 w 683410"/>
              <a:gd name="connsiteY130" fmla="*/ 414658 h 2143410"/>
              <a:gd name="connsiteX131" fmla="*/ 456649 w 683410"/>
              <a:gd name="connsiteY131" fmla="*/ 375793 h 2143410"/>
              <a:gd name="connsiteX132" fmla="*/ 417784 w 683410"/>
              <a:gd name="connsiteY132" fmla="*/ 414658 h 2143410"/>
              <a:gd name="connsiteX133" fmla="*/ 456649 w 683410"/>
              <a:gd name="connsiteY133" fmla="*/ 453523 h 2143410"/>
              <a:gd name="connsiteX134" fmla="*/ 495514 w 683410"/>
              <a:gd name="connsiteY134" fmla="*/ 414658 h 2143410"/>
              <a:gd name="connsiteX135" fmla="*/ 495514 w 683410"/>
              <a:gd name="connsiteY135" fmla="*/ 602554 h 2143410"/>
              <a:gd name="connsiteX136" fmla="*/ 456649 w 683410"/>
              <a:gd name="connsiteY136" fmla="*/ 563689 h 2143410"/>
              <a:gd name="connsiteX137" fmla="*/ 417784 w 683410"/>
              <a:gd name="connsiteY137" fmla="*/ 602554 h 2143410"/>
              <a:gd name="connsiteX138" fmla="*/ 456649 w 683410"/>
              <a:gd name="connsiteY138" fmla="*/ 641419 h 2143410"/>
              <a:gd name="connsiteX139" fmla="*/ 495514 w 683410"/>
              <a:gd name="connsiteY139" fmla="*/ 602554 h 2143410"/>
              <a:gd name="connsiteX140" fmla="*/ 495514 w 683410"/>
              <a:gd name="connsiteY140" fmla="*/ 790451 h 2143410"/>
              <a:gd name="connsiteX141" fmla="*/ 456649 w 683410"/>
              <a:gd name="connsiteY141" fmla="*/ 751586 h 2143410"/>
              <a:gd name="connsiteX142" fmla="*/ 417784 w 683410"/>
              <a:gd name="connsiteY142" fmla="*/ 790451 h 2143410"/>
              <a:gd name="connsiteX143" fmla="*/ 456649 w 683410"/>
              <a:gd name="connsiteY143" fmla="*/ 829316 h 2143410"/>
              <a:gd name="connsiteX144" fmla="*/ 495514 w 683410"/>
              <a:gd name="connsiteY144" fmla="*/ 790451 h 2143410"/>
              <a:gd name="connsiteX145" fmla="*/ 495514 w 683410"/>
              <a:gd name="connsiteY145" fmla="*/ 978347 h 2143410"/>
              <a:gd name="connsiteX146" fmla="*/ 456649 w 683410"/>
              <a:gd name="connsiteY146" fmla="*/ 939482 h 2143410"/>
              <a:gd name="connsiteX147" fmla="*/ 417784 w 683410"/>
              <a:gd name="connsiteY147" fmla="*/ 978347 h 2143410"/>
              <a:gd name="connsiteX148" fmla="*/ 456649 w 683410"/>
              <a:gd name="connsiteY148" fmla="*/ 1017212 h 2143410"/>
              <a:gd name="connsiteX149" fmla="*/ 495514 w 683410"/>
              <a:gd name="connsiteY149" fmla="*/ 978347 h 2143410"/>
              <a:gd name="connsiteX150" fmla="*/ 683410 w 683410"/>
              <a:gd name="connsiteY150" fmla="*/ 38865 h 2143410"/>
              <a:gd name="connsiteX151" fmla="*/ 644545 w 683410"/>
              <a:gd name="connsiteY151" fmla="*/ 0 h 2143410"/>
              <a:gd name="connsiteX152" fmla="*/ 605680 w 683410"/>
              <a:gd name="connsiteY152" fmla="*/ 38865 h 2143410"/>
              <a:gd name="connsiteX153" fmla="*/ 644545 w 683410"/>
              <a:gd name="connsiteY153" fmla="*/ 77730 h 2143410"/>
              <a:gd name="connsiteX154" fmla="*/ 683410 w 683410"/>
              <a:gd name="connsiteY154" fmla="*/ 38865 h 2143410"/>
              <a:gd name="connsiteX155" fmla="*/ 683410 w 683410"/>
              <a:gd name="connsiteY155" fmla="*/ 226761 h 2143410"/>
              <a:gd name="connsiteX156" fmla="*/ 644545 w 683410"/>
              <a:gd name="connsiteY156" fmla="*/ 187896 h 2143410"/>
              <a:gd name="connsiteX157" fmla="*/ 605680 w 683410"/>
              <a:gd name="connsiteY157" fmla="*/ 226761 h 2143410"/>
              <a:gd name="connsiteX158" fmla="*/ 644545 w 683410"/>
              <a:gd name="connsiteY158" fmla="*/ 265626 h 2143410"/>
              <a:gd name="connsiteX159" fmla="*/ 683410 w 683410"/>
              <a:gd name="connsiteY159" fmla="*/ 226761 h 2143410"/>
              <a:gd name="connsiteX160" fmla="*/ 683410 w 683410"/>
              <a:gd name="connsiteY160" fmla="*/ 414658 h 2143410"/>
              <a:gd name="connsiteX161" fmla="*/ 644545 w 683410"/>
              <a:gd name="connsiteY161" fmla="*/ 375793 h 2143410"/>
              <a:gd name="connsiteX162" fmla="*/ 605680 w 683410"/>
              <a:gd name="connsiteY162" fmla="*/ 414658 h 2143410"/>
              <a:gd name="connsiteX163" fmla="*/ 644545 w 683410"/>
              <a:gd name="connsiteY163" fmla="*/ 453523 h 2143410"/>
              <a:gd name="connsiteX164" fmla="*/ 683410 w 683410"/>
              <a:gd name="connsiteY164" fmla="*/ 414658 h 2143410"/>
              <a:gd name="connsiteX165" fmla="*/ 683410 w 683410"/>
              <a:gd name="connsiteY165" fmla="*/ 602554 h 2143410"/>
              <a:gd name="connsiteX166" fmla="*/ 644545 w 683410"/>
              <a:gd name="connsiteY166" fmla="*/ 563689 h 2143410"/>
              <a:gd name="connsiteX167" fmla="*/ 605680 w 683410"/>
              <a:gd name="connsiteY167" fmla="*/ 602554 h 2143410"/>
              <a:gd name="connsiteX168" fmla="*/ 644545 w 683410"/>
              <a:gd name="connsiteY168" fmla="*/ 641419 h 2143410"/>
              <a:gd name="connsiteX169" fmla="*/ 683410 w 683410"/>
              <a:gd name="connsiteY169" fmla="*/ 602554 h 2143410"/>
              <a:gd name="connsiteX170" fmla="*/ 683410 w 683410"/>
              <a:gd name="connsiteY170" fmla="*/ 790451 h 2143410"/>
              <a:gd name="connsiteX171" fmla="*/ 644545 w 683410"/>
              <a:gd name="connsiteY171" fmla="*/ 751586 h 2143410"/>
              <a:gd name="connsiteX172" fmla="*/ 605680 w 683410"/>
              <a:gd name="connsiteY172" fmla="*/ 790451 h 2143410"/>
              <a:gd name="connsiteX173" fmla="*/ 644545 w 683410"/>
              <a:gd name="connsiteY173" fmla="*/ 829316 h 2143410"/>
              <a:gd name="connsiteX174" fmla="*/ 683410 w 683410"/>
              <a:gd name="connsiteY174" fmla="*/ 790451 h 2143410"/>
              <a:gd name="connsiteX175" fmla="*/ 683410 w 683410"/>
              <a:gd name="connsiteY175" fmla="*/ 978347 h 2143410"/>
              <a:gd name="connsiteX176" fmla="*/ 644545 w 683410"/>
              <a:gd name="connsiteY176" fmla="*/ 939482 h 2143410"/>
              <a:gd name="connsiteX177" fmla="*/ 605680 w 683410"/>
              <a:gd name="connsiteY177" fmla="*/ 978347 h 2143410"/>
              <a:gd name="connsiteX178" fmla="*/ 644545 w 683410"/>
              <a:gd name="connsiteY178" fmla="*/ 1017212 h 2143410"/>
              <a:gd name="connsiteX179" fmla="*/ 683410 w 683410"/>
              <a:gd name="connsiteY179" fmla="*/ 978347 h 2143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</a:cxnLst>
            <a:rect l="l" t="t" r="r" b="b"/>
            <a:pathLst>
              <a:path w="683410" h="2143410">
                <a:moveTo>
                  <a:pt x="77730" y="38865"/>
                </a:moveTo>
                <a:cubicBezTo>
                  <a:pt x="77730" y="17400"/>
                  <a:pt x="60330" y="0"/>
                  <a:pt x="38865" y="0"/>
                </a:cubicBezTo>
                <a:cubicBezTo>
                  <a:pt x="17400" y="0"/>
                  <a:pt x="0" y="17400"/>
                  <a:pt x="0" y="38865"/>
                </a:cubicBezTo>
                <a:cubicBezTo>
                  <a:pt x="0" y="60330"/>
                  <a:pt x="17400" y="77730"/>
                  <a:pt x="38865" y="77730"/>
                </a:cubicBezTo>
                <a:cubicBezTo>
                  <a:pt x="60330" y="77730"/>
                  <a:pt x="77730" y="60330"/>
                  <a:pt x="77730" y="38865"/>
                </a:cubicBezTo>
                <a:close/>
                <a:moveTo>
                  <a:pt x="77730" y="226761"/>
                </a:moveTo>
                <a:cubicBezTo>
                  <a:pt x="77730" y="205296"/>
                  <a:pt x="60330" y="187896"/>
                  <a:pt x="38865" y="187896"/>
                </a:cubicBezTo>
                <a:cubicBezTo>
                  <a:pt x="17400" y="187896"/>
                  <a:pt x="0" y="205296"/>
                  <a:pt x="0" y="226761"/>
                </a:cubicBezTo>
                <a:cubicBezTo>
                  <a:pt x="0" y="248226"/>
                  <a:pt x="17400" y="265626"/>
                  <a:pt x="38865" y="265626"/>
                </a:cubicBezTo>
                <a:cubicBezTo>
                  <a:pt x="60330" y="265626"/>
                  <a:pt x="77730" y="248226"/>
                  <a:pt x="77730" y="226761"/>
                </a:cubicBezTo>
                <a:close/>
                <a:moveTo>
                  <a:pt x="77730" y="414658"/>
                </a:moveTo>
                <a:cubicBezTo>
                  <a:pt x="77730" y="393193"/>
                  <a:pt x="60330" y="375793"/>
                  <a:pt x="38865" y="375793"/>
                </a:cubicBezTo>
                <a:cubicBezTo>
                  <a:pt x="17400" y="375793"/>
                  <a:pt x="0" y="393193"/>
                  <a:pt x="0" y="414658"/>
                </a:cubicBezTo>
                <a:cubicBezTo>
                  <a:pt x="0" y="436123"/>
                  <a:pt x="17400" y="453523"/>
                  <a:pt x="38865" y="453523"/>
                </a:cubicBezTo>
                <a:cubicBezTo>
                  <a:pt x="60330" y="453523"/>
                  <a:pt x="77730" y="436123"/>
                  <a:pt x="77730" y="414658"/>
                </a:cubicBezTo>
                <a:close/>
                <a:moveTo>
                  <a:pt x="77730" y="602554"/>
                </a:moveTo>
                <a:cubicBezTo>
                  <a:pt x="77730" y="581089"/>
                  <a:pt x="60330" y="563689"/>
                  <a:pt x="38865" y="563689"/>
                </a:cubicBezTo>
                <a:cubicBezTo>
                  <a:pt x="17400" y="563689"/>
                  <a:pt x="0" y="581089"/>
                  <a:pt x="0" y="602554"/>
                </a:cubicBezTo>
                <a:cubicBezTo>
                  <a:pt x="0" y="624019"/>
                  <a:pt x="17400" y="641419"/>
                  <a:pt x="38865" y="641419"/>
                </a:cubicBezTo>
                <a:cubicBezTo>
                  <a:pt x="60330" y="641419"/>
                  <a:pt x="77730" y="624019"/>
                  <a:pt x="77730" y="602554"/>
                </a:cubicBezTo>
                <a:close/>
                <a:moveTo>
                  <a:pt x="77730" y="790451"/>
                </a:moveTo>
                <a:cubicBezTo>
                  <a:pt x="77730" y="768986"/>
                  <a:pt x="60330" y="751586"/>
                  <a:pt x="38865" y="751586"/>
                </a:cubicBezTo>
                <a:cubicBezTo>
                  <a:pt x="17400" y="751586"/>
                  <a:pt x="0" y="768986"/>
                  <a:pt x="0" y="790451"/>
                </a:cubicBezTo>
                <a:cubicBezTo>
                  <a:pt x="0" y="811916"/>
                  <a:pt x="17400" y="829316"/>
                  <a:pt x="38865" y="829316"/>
                </a:cubicBezTo>
                <a:cubicBezTo>
                  <a:pt x="60330" y="829316"/>
                  <a:pt x="77730" y="811916"/>
                  <a:pt x="77730" y="790451"/>
                </a:cubicBezTo>
                <a:close/>
                <a:moveTo>
                  <a:pt x="77730" y="978347"/>
                </a:moveTo>
                <a:cubicBezTo>
                  <a:pt x="77730" y="956882"/>
                  <a:pt x="60330" y="939482"/>
                  <a:pt x="38865" y="939482"/>
                </a:cubicBezTo>
                <a:cubicBezTo>
                  <a:pt x="17400" y="939482"/>
                  <a:pt x="0" y="956882"/>
                  <a:pt x="0" y="978347"/>
                </a:cubicBezTo>
                <a:cubicBezTo>
                  <a:pt x="0" y="999812"/>
                  <a:pt x="17400" y="1017212"/>
                  <a:pt x="38865" y="1017212"/>
                </a:cubicBezTo>
                <a:cubicBezTo>
                  <a:pt x="60330" y="1017212"/>
                  <a:pt x="77730" y="999812"/>
                  <a:pt x="77730" y="978347"/>
                </a:cubicBezTo>
                <a:close/>
                <a:moveTo>
                  <a:pt x="77730" y="1165063"/>
                </a:moveTo>
                <a:cubicBezTo>
                  <a:pt x="77730" y="1143598"/>
                  <a:pt x="60330" y="1126198"/>
                  <a:pt x="38865" y="1126198"/>
                </a:cubicBezTo>
                <a:cubicBezTo>
                  <a:pt x="17400" y="1126198"/>
                  <a:pt x="0" y="1143598"/>
                  <a:pt x="0" y="1165063"/>
                </a:cubicBezTo>
                <a:cubicBezTo>
                  <a:pt x="0" y="1186528"/>
                  <a:pt x="17400" y="1203928"/>
                  <a:pt x="38865" y="1203928"/>
                </a:cubicBezTo>
                <a:cubicBezTo>
                  <a:pt x="60330" y="1203928"/>
                  <a:pt x="77730" y="1186528"/>
                  <a:pt x="77730" y="1165063"/>
                </a:cubicBezTo>
                <a:close/>
                <a:moveTo>
                  <a:pt x="77730" y="1352959"/>
                </a:moveTo>
                <a:cubicBezTo>
                  <a:pt x="77730" y="1331494"/>
                  <a:pt x="60330" y="1314094"/>
                  <a:pt x="38865" y="1314094"/>
                </a:cubicBezTo>
                <a:cubicBezTo>
                  <a:pt x="17400" y="1314094"/>
                  <a:pt x="0" y="1331494"/>
                  <a:pt x="0" y="1352959"/>
                </a:cubicBezTo>
                <a:cubicBezTo>
                  <a:pt x="0" y="1374424"/>
                  <a:pt x="17400" y="1391824"/>
                  <a:pt x="38865" y="1391824"/>
                </a:cubicBezTo>
                <a:cubicBezTo>
                  <a:pt x="60330" y="1391824"/>
                  <a:pt x="77730" y="1374424"/>
                  <a:pt x="77730" y="1352959"/>
                </a:cubicBezTo>
                <a:close/>
                <a:moveTo>
                  <a:pt x="77730" y="1540856"/>
                </a:moveTo>
                <a:cubicBezTo>
                  <a:pt x="77730" y="1519391"/>
                  <a:pt x="60330" y="1501991"/>
                  <a:pt x="38865" y="1501991"/>
                </a:cubicBezTo>
                <a:cubicBezTo>
                  <a:pt x="17400" y="1501991"/>
                  <a:pt x="0" y="1519391"/>
                  <a:pt x="0" y="1540856"/>
                </a:cubicBezTo>
                <a:cubicBezTo>
                  <a:pt x="0" y="1562321"/>
                  <a:pt x="17400" y="1579721"/>
                  <a:pt x="38865" y="1579721"/>
                </a:cubicBezTo>
                <a:cubicBezTo>
                  <a:pt x="60330" y="1579721"/>
                  <a:pt x="77730" y="1562321"/>
                  <a:pt x="77730" y="1540856"/>
                </a:cubicBezTo>
                <a:close/>
                <a:moveTo>
                  <a:pt x="77730" y="1728752"/>
                </a:moveTo>
                <a:cubicBezTo>
                  <a:pt x="77730" y="1707287"/>
                  <a:pt x="60330" y="1689887"/>
                  <a:pt x="38865" y="1689887"/>
                </a:cubicBezTo>
                <a:cubicBezTo>
                  <a:pt x="17400" y="1689887"/>
                  <a:pt x="0" y="1707287"/>
                  <a:pt x="0" y="1728752"/>
                </a:cubicBezTo>
                <a:cubicBezTo>
                  <a:pt x="0" y="1750217"/>
                  <a:pt x="17400" y="1767617"/>
                  <a:pt x="38865" y="1767617"/>
                </a:cubicBezTo>
                <a:cubicBezTo>
                  <a:pt x="60330" y="1767617"/>
                  <a:pt x="77730" y="1750217"/>
                  <a:pt x="77730" y="1728752"/>
                </a:cubicBezTo>
                <a:close/>
                <a:moveTo>
                  <a:pt x="77730" y="1916649"/>
                </a:moveTo>
                <a:cubicBezTo>
                  <a:pt x="77730" y="1895184"/>
                  <a:pt x="60330" y="1877784"/>
                  <a:pt x="38865" y="1877784"/>
                </a:cubicBezTo>
                <a:cubicBezTo>
                  <a:pt x="17400" y="1877784"/>
                  <a:pt x="0" y="1895184"/>
                  <a:pt x="0" y="1916649"/>
                </a:cubicBezTo>
                <a:cubicBezTo>
                  <a:pt x="0" y="1938114"/>
                  <a:pt x="17400" y="1955514"/>
                  <a:pt x="38865" y="1955514"/>
                </a:cubicBezTo>
                <a:cubicBezTo>
                  <a:pt x="60330" y="1955514"/>
                  <a:pt x="77730" y="1938114"/>
                  <a:pt x="77730" y="1916649"/>
                </a:cubicBezTo>
                <a:close/>
                <a:moveTo>
                  <a:pt x="77730" y="2104545"/>
                </a:moveTo>
                <a:cubicBezTo>
                  <a:pt x="77730" y="2083080"/>
                  <a:pt x="60330" y="2065680"/>
                  <a:pt x="38865" y="2065680"/>
                </a:cubicBezTo>
                <a:cubicBezTo>
                  <a:pt x="17400" y="2065680"/>
                  <a:pt x="0" y="2083080"/>
                  <a:pt x="0" y="2104545"/>
                </a:cubicBezTo>
                <a:cubicBezTo>
                  <a:pt x="0" y="2126010"/>
                  <a:pt x="17400" y="2143410"/>
                  <a:pt x="38865" y="2143410"/>
                </a:cubicBezTo>
                <a:cubicBezTo>
                  <a:pt x="60330" y="2143410"/>
                  <a:pt x="77730" y="2126010"/>
                  <a:pt x="77730" y="2104545"/>
                </a:cubicBezTo>
                <a:close/>
                <a:moveTo>
                  <a:pt x="265626" y="38865"/>
                </a:moveTo>
                <a:cubicBezTo>
                  <a:pt x="265626" y="17400"/>
                  <a:pt x="248226" y="0"/>
                  <a:pt x="226761" y="0"/>
                </a:cubicBezTo>
                <a:cubicBezTo>
                  <a:pt x="205296" y="0"/>
                  <a:pt x="187896" y="17400"/>
                  <a:pt x="187896" y="38865"/>
                </a:cubicBezTo>
                <a:cubicBezTo>
                  <a:pt x="187896" y="60330"/>
                  <a:pt x="205296" y="77730"/>
                  <a:pt x="226761" y="77730"/>
                </a:cubicBezTo>
                <a:cubicBezTo>
                  <a:pt x="248226" y="77730"/>
                  <a:pt x="265626" y="60330"/>
                  <a:pt x="265626" y="38865"/>
                </a:cubicBezTo>
                <a:close/>
                <a:moveTo>
                  <a:pt x="265626" y="226761"/>
                </a:moveTo>
                <a:cubicBezTo>
                  <a:pt x="265626" y="205296"/>
                  <a:pt x="248226" y="187896"/>
                  <a:pt x="226761" y="187896"/>
                </a:cubicBezTo>
                <a:cubicBezTo>
                  <a:pt x="205296" y="187896"/>
                  <a:pt x="187896" y="205296"/>
                  <a:pt x="187896" y="226761"/>
                </a:cubicBezTo>
                <a:cubicBezTo>
                  <a:pt x="187896" y="248226"/>
                  <a:pt x="205296" y="265626"/>
                  <a:pt x="226761" y="265626"/>
                </a:cubicBezTo>
                <a:cubicBezTo>
                  <a:pt x="248226" y="265626"/>
                  <a:pt x="265626" y="248226"/>
                  <a:pt x="265626" y="226761"/>
                </a:cubicBezTo>
                <a:close/>
                <a:moveTo>
                  <a:pt x="265626" y="414658"/>
                </a:moveTo>
                <a:cubicBezTo>
                  <a:pt x="265626" y="393193"/>
                  <a:pt x="248226" y="375793"/>
                  <a:pt x="226761" y="375793"/>
                </a:cubicBezTo>
                <a:cubicBezTo>
                  <a:pt x="205296" y="375793"/>
                  <a:pt x="187896" y="393193"/>
                  <a:pt x="187896" y="414658"/>
                </a:cubicBezTo>
                <a:cubicBezTo>
                  <a:pt x="187896" y="436123"/>
                  <a:pt x="205296" y="453523"/>
                  <a:pt x="226761" y="453523"/>
                </a:cubicBezTo>
                <a:cubicBezTo>
                  <a:pt x="248226" y="453523"/>
                  <a:pt x="265626" y="436123"/>
                  <a:pt x="265626" y="414658"/>
                </a:cubicBezTo>
                <a:close/>
                <a:moveTo>
                  <a:pt x="265626" y="602554"/>
                </a:moveTo>
                <a:cubicBezTo>
                  <a:pt x="265626" y="581089"/>
                  <a:pt x="248226" y="563689"/>
                  <a:pt x="226761" y="563689"/>
                </a:cubicBezTo>
                <a:cubicBezTo>
                  <a:pt x="205296" y="563689"/>
                  <a:pt x="187896" y="581089"/>
                  <a:pt x="187896" y="602554"/>
                </a:cubicBezTo>
                <a:cubicBezTo>
                  <a:pt x="187896" y="624019"/>
                  <a:pt x="205296" y="641419"/>
                  <a:pt x="226761" y="641419"/>
                </a:cubicBezTo>
                <a:cubicBezTo>
                  <a:pt x="248226" y="641419"/>
                  <a:pt x="265626" y="624019"/>
                  <a:pt x="265626" y="602554"/>
                </a:cubicBezTo>
                <a:close/>
                <a:moveTo>
                  <a:pt x="265626" y="790451"/>
                </a:moveTo>
                <a:cubicBezTo>
                  <a:pt x="265626" y="768986"/>
                  <a:pt x="248226" y="751586"/>
                  <a:pt x="226761" y="751586"/>
                </a:cubicBezTo>
                <a:cubicBezTo>
                  <a:pt x="205296" y="751586"/>
                  <a:pt x="187896" y="768986"/>
                  <a:pt x="187896" y="790451"/>
                </a:cubicBezTo>
                <a:cubicBezTo>
                  <a:pt x="187896" y="811916"/>
                  <a:pt x="205296" y="829316"/>
                  <a:pt x="226761" y="829316"/>
                </a:cubicBezTo>
                <a:cubicBezTo>
                  <a:pt x="248226" y="829316"/>
                  <a:pt x="265626" y="811916"/>
                  <a:pt x="265626" y="790451"/>
                </a:cubicBezTo>
                <a:close/>
                <a:moveTo>
                  <a:pt x="265626" y="978347"/>
                </a:moveTo>
                <a:cubicBezTo>
                  <a:pt x="265626" y="956882"/>
                  <a:pt x="248226" y="939482"/>
                  <a:pt x="226761" y="939482"/>
                </a:cubicBezTo>
                <a:cubicBezTo>
                  <a:pt x="205296" y="939482"/>
                  <a:pt x="187896" y="956882"/>
                  <a:pt x="187896" y="978347"/>
                </a:cubicBezTo>
                <a:cubicBezTo>
                  <a:pt x="187896" y="999812"/>
                  <a:pt x="205296" y="1017212"/>
                  <a:pt x="226761" y="1017212"/>
                </a:cubicBezTo>
                <a:cubicBezTo>
                  <a:pt x="248226" y="1017212"/>
                  <a:pt x="265626" y="999812"/>
                  <a:pt x="265626" y="978347"/>
                </a:cubicBezTo>
                <a:close/>
                <a:moveTo>
                  <a:pt x="265626" y="1165063"/>
                </a:moveTo>
                <a:cubicBezTo>
                  <a:pt x="265626" y="1143598"/>
                  <a:pt x="248226" y="1126198"/>
                  <a:pt x="226761" y="1126198"/>
                </a:cubicBezTo>
                <a:cubicBezTo>
                  <a:pt x="205296" y="1126198"/>
                  <a:pt x="187896" y="1143598"/>
                  <a:pt x="187896" y="1165063"/>
                </a:cubicBezTo>
                <a:cubicBezTo>
                  <a:pt x="187896" y="1186528"/>
                  <a:pt x="205296" y="1203928"/>
                  <a:pt x="226761" y="1203928"/>
                </a:cubicBezTo>
                <a:cubicBezTo>
                  <a:pt x="248226" y="1203928"/>
                  <a:pt x="265626" y="1186528"/>
                  <a:pt x="265626" y="1165063"/>
                </a:cubicBezTo>
                <a:close/>
                <a:moveTo>
                  <a:pt x="265626" y="1352959"/>
                </a:moveTo>
                <a:cubicBezTo>
                  <a:pt x="265626" y="1331494"/>
                  <a:pt x="248226" y="1314094"/>
                  <a:pt x="226761" y="1314094"/>
                </a:cubicBezTo>
                <a:cubicBezTo>
                  <a:pt x="205296" y="1314094"/>
                  <a:pt x="187896" y="1331494"/>
                  <a:pt x="187896" y="1352959"/>
                </a:cubicBezTo>
                <a:cubicBezTo>
                  <a:pt x="187896" y="1374424"/>
                  <a:pt x="205296" y="1391824"/>
                  <a:pt x="226761" y="1391824"/>
                </a:cubicBezTo>
                <a:cubicBezTo>
                  <a:pt x="248226" y="1391824"/>
                  <a:pt x="265626" y="1374424"/>
                  <a:pt x="265626" y="1352959"/>
                </a:cubicBezTo>
                <a:close/>
                <a:moveTo>
                  <a:pt x="265626" y="1540856"/>
                </a:moveTo>
                <a:cubicBezTo>
                  <a:pt x="265626" y="1519391"/>
                  <a:pt x="248226" y="1501991"/>
                  <a:pt x="226761" y="1501991"/>
                </a:cubicBezTo>
                <a:cubicBezTo>
                  <a:pt x="205296" y="1501991"/>
                  <a:pt x="187896" y="1519391"/>
                  <a:pt x="187896" y="1540856"/>
                </a:cubicBezTo>
                <a:cubicBezTo>
                  <a:pt x="187896" y="1562321"/>
                  <a:pt x="205296" y="1579721"/>
                  <a:pt x="226761" y="1579721"/>
                </a:cubicBezTo>
                <a:cubicBezTo>
                  <a:pt x="248226" y="1579721"/>
                  <a:pt x="265626" y="1562321"/>
                  <a:pt x="265626" y="1540856"/>
                </a:cubicBezTo>
                <a:close/>
                <a:moveTo>
                  <a:pt x="265626" y="1728752"/>
                </a:moveTo>
                <a:cubicBezTo>
                  <a:pt x="265626" y="1707287"/>
                  <a:pt x="248226" y="1689887"/>
                  <a:pt x="226761" y="1689887"/>
                </a:cubicBezTo>
                <a:cubicBezTo>
                  <a:pt x="205296" y="1689887"/>
                  <a:pt x="187896" y="1707287"/>
                  <a:pt x="187896" y="1728752"/>
                </a:cubicBezTo>
                <a:cubicBezTo>
                  <a:pt x="187896" y="1750217"/>
                  <a:pt x="205296" y="1767617"/>
                  <a:pt x="226761" y="1767617"/>
                </a:cubicBezTo>
                <a:cubicBezTo>
                  <a:pt x="248226" y="1767617"/>
                  <a:pt x="265626" y="1750217"/>
                  <a:pt x="265626" y="1728752"/>
                </a:cubicBezTo>
                <a:close/>
                <a:moveTo>
                  <a:pt x="265626" y="1916649"/>
                </a:moveTo>
                <a:cubicBezTo>
                  <a:pt x="265626" y="1895184"/>
                  <a:pt x="248226" y="1877784"/>
                  <a:pt x="226761" y="1877784"/>
                </a:cubicBezTo>
                <a:cubicBezTo>
                  <a:pt x="205296" y="1877784"/>
                  <a:pt x="187896" y="1895184"/>
                  <a:pt x="187896" y="1916649"/>
                </a:cubicBezTo>
                <a:cubicBezTo>
                  <a:pt x="187896" y="1938114"/>
                  <a:pt x="205296" y="1955514"/>
                  <a:pt x="226761" y="1955514"/>
                </a:cubicBezTo>
                <a:cubicBezTo>
                  <a:pt x="248226" y="1955514"/>
                  <a:pt x="265626" y="1938114"/>
                  <a:pt x="265626" y="1916649"/>
                </a:cubicBezTo>
                <a:close/>
                <a:moveTo>
                  <a:pt x="265626" y="2104545"/>
                </a:moveTo>
                <a:cubicBezTo>
                  <a:pt x="265626" y="2083080"/>
                  <a:pt x="248226" y="2065680"/>
                  <a:pt x="226761" y="2065680"/>
                </a:cubicBezTo>
                <a:cubicBezTo>
                  <a:pt x="205296" y="2065680"/>
                  <a:pt x="187896" y="2083080"/>
                  <a:pt x="187896" y="2104545"/>
                </a:cubicBezTo>
                <a:cubicBezTo>
                  <a:pt x="187896" y="2126010"/>
                  <a:pt x="205296" y="2143410"/>
                  <a:pt x="226761" y="2143410"/>
                </a:cubicBezTo>
                <a:cubicBezTo>
                  <a:pt x="248226" y="2143410"/>
                  <a:pt x="265626" y="2126010"/>
                  <a:pt x="265626" y="2104545"/>
                </a:cubicBezTo>
                <a:close/>
                <a:moveTo>
                  <a:pt x="495514" y="38865"/>
                </a:moveTo>
                <a:cubicBezTo>
                  <a:pt x="495514" y="17400"/>
                  <a:pt x="478114" y="0"/>
                  <a:pt x="456649" y="0"/>
                </a:cubicBezTo>
                <a:cubicBezTo>
                  <a:pt x="435184" y="0"/>
                  <a:pt x="417784" y="17400"/>
                  <a:pt x="417784" y="38865"/>
                </a:cubicBezTo>
                <a:cubicBezTo>
                  <a:pt x="417784" y="60330"/>
                  <a:pt x="435184" y="77730"/>
                  <a:pt x="456649" y="77730"/>
                </a:cubicBezTo>
                <a:cubicBezTo>
                  <a:pt x="478114" y="77730"/>
                  <a:pt x="495514" y="60330"/>
                  <a:pt x="495514" y="38865"/>
                </a:cubicBezTo>
                <a:close/>
                <a:moveTo>
                  <a:pt x="495514" y="226761"/>
                </a:moveTo>
                <a:cubicBezTo>
                  <a:pt x="495514" y="205296"/>
                  <a:pt x="478114" y="187896"/>
                  <a:pt x="456649" y="187896"/>
                </a:cubicBezTo>
                <a:cubicBezTo>
                  <a:pt x="435184" y="187896"/>
                  <a:pt x="417784" y="205296"/>
                  <a:pt x="417784" y="226761"/>
                </a:cubicBezTo>
                <a:cubicBezTo>
                  <a:pt x="417784" y="248226"/>
                  <a:pt x="435184" y="265626"/>
                  <a:pt x="456649" y="265626"/>
                </a:cubicBezTo>
                <a:cubicBezTo>
                  <a:pt x="478114" y="265626"/>
                  <a:pt x="495514" y="248226"/>
                  <a:pt x="495514" y="226761"/>
                </a:cubicBezTo>
                <a:close/>
                <a:moveTo>
                  <a:pt x="495514" y="414658"/>
                </a:moveTo>
                <a:cubicBezTo>
                  <a:pt x="495514" y="393193"/>
                  <a:pt x="478114" y="375793"/>
                  <a:pt x="456649" y="375793"/>
                </a:cubicBezTo>
                <a:cubicBezTo>
                  <a:pt x="435184" y="375793"/>
                  <a:pt x="417784" y="393193"/>
                  <a:pt x="417784" y="414658"/>
                </a:cubicBezTo>
                <a:cubicBezTo>
                  <a:pt x="417784" y="436123"/>
                  <a:pt x="435184" y="453523"/>
                  <a:pt x="456649" y="453523"/>
                </a:cubicBezTo>
                <a:cubicBezTo>
                  <a:pt x="478114" y="453523"/>
                  <a:pt x="495514" y="436123"/>
                  <a:pt x="495514" y="414658"/>
                </a:cubicBezTo>
                <a:close/>
                <a:moveTo>
                  <a:pt x="495514" y="602554"/>
                </a:moveTo>
                <a:cubicBezTo>
                  <a:pt x="495514" y="581089"/>
                  <a:pt x="478114" y="563689"/>
                  <a:pt x="456649" y="563689"/>
                </a:cubicBezTo>
                <a:cubicBezTo>
                  <a:pt x="435184" y="563689"/>
                  <a:pt x="417784" y="581089"/>
                  <a:pt x="417784" y="602554"/>
                </a:cubicBezTo>
                <a:cubicBezTo>
                  <a:pt x="417784" y="624019"/>
                  <a:pt x="435184" y="641419"/>
                  <a:pt x="456649" y="641419"/>
                </a:cubicBezTo>
                <a:cubicBezTo>
                  <a:pt x="478114" y="641419"/>
                  <a:pt x="495514" y="624019"/>
                  <a:pt x="495514" y="602554"/>
                </a:cubicBezTo>
                <a:close/>
                <a:moveTo>
                  <a:pt x="495514" y="790451"/>
                </a:moveTo>
                <a:cubicBezTo>
                  <a:pt x="495514" y="768986"/>
                  <a:pt x="478114" y="751586"/>
                  <a:pt x="456649" y="751586"/>
                </a:cubicBezTo>
                <a:cubicBezTo>
                  <a:pt x="435184" y="751586"/>
                  <a:pt x="417784" y="768986"/>
                  <a:pt x="417784" y="790451"/>
                </a:cubicBezTo>
                <a:cubicBezTo>
                  <a:pt x="417784" y="811916"/>
                  <a:pt x="435184" y="829316"/>
                  <a:pt x="456649" y="829316"/>
                </a:cubicBezTo>
                <a:cubicBezTo>
                  <a:pt x="478114" y="829316"/>
                  <a:pt x="495514" y="811916"/>
                  <a:pt x="495514" y="790451"/>
                </a:cubicBezTo>
                <a:close/>
                <a:moveTo>
                  <a:pt x="495514" y="978347"/>
                </a:moveTo>
                <a:cubicBezTo>
                  <a:pt x="495514" y="956882"/>
                  <a:pt x="478114" y="939482"/>
                  <a:pt x="456649" y="939482"/>
                </a:cubicBezTo>
                <a:cubicBezTo>
                  <a:pt x="435184" y="939482"/>
                  <a:pt x="417784" y="956882"/>
                  <a:pt x="417784" y="978347"/>
                </a:cubicBezTo>
                <a:cubicBezTo>
                  <a:pt x="417784" y="999812"/>
                  <a:pt x="435184" y="1017212"/>
                  <a:pt x="456649" y="1017212"/>
                </a:cubicBezTo>
                <a:cubicBezTo>
                  <a:pt x="478114" y="1017212"/>
                  <a:pt x="495514" y="999812"/>
                  <a:pt x="495514" y="978347"/>
                </a:cubicBezTo>
                <a:close/>
                <a:moveTo>
                  <a:pt x="683410" y="38865"/>
                </a:moveTo>
                <a:cubicBezTo>
                  <a:pt x="683410" y="17400"/>
                  <a:pt x="666010" y="0"/>
                  <a:pt x="644545" y="0"/>
                </a:cubicBezTo>
                <a:cubicBezTo>
                  <a:pt x="623080" y="0"/>
                  <a:pt x="605680" y="17400"/>
                  <a:pt x="605680" y="38865"/>
                </a:cubicBezTo>
                <a:cubicBezTo>
                  <a:pt x="605680" y="60330"/>
                  <a:pt x="623080" y="77730"/>
                  <a:pt x="644545" y="77730"/>
                </a:cubicBezTo>
                <a:cubicBezTo>
                  <a:pt x="666010" y="77730"/>
                  <a:pt x="683410" y="60330"/>
                  <a:pt x="683410" y="38865"/>
                </a:cubicBezTo>
                <a:close/>
                <a:moveTo>
                  <a:pt x="683410" y="226761"/>
                </a:moveTo>
                <a:cubicBezTo>
                  <a:pt x="683410" y="205296"/>
                  <a:pt x="666010" y="187896"/>
                  <a:pt x="644545" y="187896"/>
                </a:cubicBezTo>
                <a:cubicBezTo>
                  <a:pt x="623080" y="187896"/>
                  <a:pt x="605680" y="205296"/>
                  <a:pt x="605680" y="226761"/>
                </a:cubicBezTo>
                <a:cubicBezTo>
                  <a:pt x="605680" y="248226"/>
                  <a:pt x="623080" y="265626"/>
                  <a:pt x="644545" y="265626"/>
                </a:cubicBezTo>
                <a:cubicBezTo>
                  <a:pt x="666010" y="265626"/>
                  <a:pt x="683410" y="248226"/>
                  <a:pt x="683410" y="226761"/>
                </a:cubicBezTo>
                <a:close/>
                <a:moveTo>
                  <a:pt x="683410" y="414658"/>
                </a:moveTo>
                <a:cubicBezTo>
                  <a:pt x="683410" y="393193"/>
                  <a:pt x="666010" y="375793"/>
                  <a:pt x="644545" y="375793"/>
                </a:cubicBezTo>
                <a:cubicBezTo>
                  <a:pt x="623080" y="375793"/>
                  <a:pt x="605680" y="393193"/>
                  <a:pt x="605680" y="414658"/>
                </a:cubicBezTo>
                <a:cubicBezTo>
                  <a:pt x="605680" y="436123"/>
                  <a:pt x="623080" y="453523"/>
                  <a:pt x="644545" y="453523"/>
                </a:cubicBezTo>
                <a:cubicBezTo>
                  <a:pt x="666010" y="453523"/>
                  <a:pt x="683410" y="436123"/>
                  <a:pt x="683410" y="414658"/>
                </a:cubicBezTo>
                <a:close/>
                <a:moveTo>
                  <a:pt x="683410" y="602554"/>
                </a:moveTo>
                <a:cubicBezTo>
                  <a:pt x="683410" y="581089"/>
                  <a:pt x="666010" y="563689"/>
                  <a:pt x="644545" y="563689"/>
                </a:cubicBezTo>
                <a:cubicBezTo>
                  <a:pt x="623080" y="563689"/>
                  <a:pt x="605680" y="581089"/>
                  <a:pt x="605680" y="602554"/>
                </a:cubicBezTo>
                <a:cubicBezTo>
                  <a:pt x="605680" y="624019"/>
                  <a:pt x="623080" y="641419"/>
                  <a:pt x="644545" y="641419"/>
                </a:cubicBezTo>
                <a:cubicBezTo>
                  <a:pt x="666010" y="641419"/>
                  <a:pt x="683410" y="624019"/>
                  <a:pt x="683410" y="602554"/>
                </a:cubicBezTo>
                <a:close/>
                <a:moveTo>
                  <a:pt x="683410" y="790451"/>
                </a:moveTo>
                <a:cubicBezTo>
                  <a:pt x="683410" y="768986"/>
                  <a:pt x="666010" y="751586"/>
                  <a:pt x="644545" y="751586"/>
                </a:cubicBezTo>
                <a:cubicBezTo>
                  <a:pt x="623080" y="751586"/>
                  <a:pt x="605680" y="768986"/>
                  <a:pt x="605680" y="790451"/>
                </a:cubicBezTo>
                <a:cubicBezTo>
                  <a:pt x="605680" y="811916"/>
                  <a:pt x="623080" y="829316"/>
                  <a:pt x="644545" y="829316"/>
                </a:cubicBezTo>
                <a:cubicBezTo>
                  <a:pt x="666010" y="829316"/>
                  <a:pt x="683410" y="811916"/>
                  <a:pt x="683410" y="790451"/>
                </a:cubicBezTo>
                <a:close/>
                <a:moveTo>
                  <a:pt x="683410" y="978347"/>
                </a:moveTo>
                <a:cubicBezTo>
                  <a:pt x="683410" y="956882"/>
                  <a:pt x="666010" y="939482"/>
                  <a:pt x="644545" y="939482"/>
                </a:cubicBezTo>
                <a:cubicBezTo>
                  <a:pt x="623080" y="939482"/>
                  <a:pt x="605680" y="956882"/>
                  <a:pt x="605680" y="978347"/>
                </a:cubicBezTo>
                <a:cubicBezTo>
                  <a:pt x="605680" y="999812"/>
                  <a:pt x="623080" y="1017212"/>
                  <a:pt x="644545" y="1017212"/>
                </a:cubicBezTo>
                <a:cubicBezTo>
                  <a:pt x="666010" y="1017212"/>
                  <a:pt x="683410" y="999812"/>
                  <a:pt x="683410" y="978347"/>
                </a:cubicBezTo>
                <a:close/>
              </a:path>
            </a:pathLst>
          </a:custGeom>
          <a:solidFill>
            <a:srgbClr val="51B5B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CN Medium"/>
              <a:cs typeface="+mn-cs"/>
            </a:endParaRPr>
          </a:p>
        </p:txBody>
      </p:sp>
      <p:grpSp>
        <p:nvGrpSpPr>
          <p:cNvPr id="59" name="组合 58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rgbClr val="F0BD64"/>
          </a:solidFill>
        </p:grpSpPr>
        <p:sp>
          <p:nvSpPr>
            <p:cNvPr id="60" name="椭圆 59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1" name="椭圆 60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2" name="椭圆 61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3" name="椭圆 62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4" name="椭圆 63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5" name="椭圆 64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7" name="椭圆 66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8" name="椭圆 67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9" name="椭圆 68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70" name="椭圆 69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71" name="椭圆 70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</p:grpSp>
      <p:pic>
        <p:nvPicPr>
          <p:cNvPr id="72" name="Picture 3" descr="F:\2022\线性代数（第4版）（戴斌祥）\5c755e841498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61" y="1181596"/>
            <a:ext cx="4056385" cy="4494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7967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65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/>
      <p:bldP spid="54" grpId="0"/>
      <p:bldP spid="5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530468" cy="556191"/>
            <a:chOff x="486158" y="414665"/>
            <a:chExt cx="553046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8442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的初等变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35106" y="1159394"/>
            <a:ext cx="10498680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32532"/>
              </p:ext>
            </p:extLst>
          </p:nvPr>
        </p:nvGraphicFramePr>
        <p:xfrm>
          <a:off x="2682875" y="1740259"/>
          <a:ext cx="6350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9" name="Equation" r:id="rId5" imgW="6349680" imgH="1803240" progId="Equation.DSMT4">
                  <p:embed/>
                </p:oleObj>
              </mc:Choice>
              <mc:Fallback>
                <p:oleObj name="Equation" r:id="rId5" imgW="63496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2875" y="1740259"/>
                        <a:ext cx="63500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296487" y="4093633"/>
            <a:ext cx="4210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方程组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式</a:t>
            </a:r>
            <a:endParaRPr kumimoji="1" lang="en-US" altLang="zh-CN" sz="2400" b="1" dirty="0">
              <a:solidFill>
                <a:srgbClr val="0099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127183" y="4866409"/>
            <a:ext cx="52842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Ax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594488" y="4928386"/>
            <a:ext cx="1441734" cy="1077430"/>
            <a:chOff x="3594488" y="4870636"/>
            <a:chExt cx="1441734" cy="1077430"/>
          </a:xfrm>
        </p:grpSpPr>
        <p:grpSp>
          <p:nvGrpSpPr>
            <p:cNvPr id="9" name="组合 8"/>
            <p:cNvGrpSpPr/>
            <p:nvPr/>
          </p:nvGrpSpPr>
          <p:grpSpPr>
            <a:xfrm rot="16200000">
              <a:off x="4502509" y="4988254"/>
              <a:ext cx="615765" cy="380529"/>
              <a:chOff x="3686529" y="2032576"/>
              <a:chExt cx="615765" cy="380529"/>
            </a:xfrm>
          </p:grpSpPr>
          <p:sp>
            <p:nvSpPr>
              <p:cNvPr id="10" name="矩形 9"/>
              <p:cNvSpPr/>
              <p:nvPr/>
            </p:nvSpPr>
            <p:spPr>
              <a:xfrm>
                <a:off x="3949494" y="2162518"/>
                <a:ext cx="352800" cy="250587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F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cxnSp>
            <p:nvCxnSpPr>
              <p:cNvPr id="11" name="直接连接符 10"/>
              <p:cNvCxnSpPr/>
              <p:nvPr/>
            </p:nvCxnSpPr>
            <p:spPr>
              <a:xfrm rot="5400000" flipH="1">
                <a:off x="3691195" y="2027910"/>
                <a:ext cx="235828" cy="245159"/>
              </a:xfrm>
              <a:prstGeom prst="line">
                <a:avLst/>
              </a:prstGeom>
              <a:noFill/>
              <a:ln w="28575" cap="flat" cmpd="sng" algn="ctr">
                <a:solidFill>
                  <a:srgbClr val="00B0F0"/>
                </a:solidFill>
                <a:prstDash val="solid"/>
                <a:miter lim="800000"/>
              </a:ln>
              <a:effectLst/>
            </p:spPr>
          </p:cxnSp>
        </p:grpSp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3594488" y="5486401"/>
              <a:ext cx="144173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algn="just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系数矩阵</a:t>
              </a:r>
              <a:endPara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981084" y="4928393"/>
            <a:ext cx="1814352" cy="1077433"/>
            <a:chOff x="4750078" y="4870643"/>
            <a:chExt cx="1814352" cy="1077433"/>
          </a:xfrm>
        </p:grpSpPr>
        <p:grpSp>
          <p:nvGrpSpPr>
            <p:cNvPr id="17" name="组合 16"/>
            <p:cNvGrpSpPr/>
            <p:nvPr/>
          </p:nvGrpSpPr>
          <p:grpSpPr>
            <a:xfrm rot="16200000">
              <a:off x="4610801" y="5009920"/>
              <a:ext cx="606145" cy="327592"/>
              <a:chOff x="3696148" y="2162520"/>
              <a:chExt cx="606145" cy="327592"/>
            </a:xfrm>
          </p:grpSpPr>
          <p:sp>
            <p:nvSpPr>
              <p:cNvPr id="19" name="矩形 18"/>
              <p:cNvSpPr/>
              <p:nvPr/>
            </p:nvSpPr>
            <p:spPr>
              <a:xfrm>
                <a:off x="3949493" y="2162520"/>
                <a:ext cx="352800" cy="192517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F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cxnSp>
            <p:nvCxnSpPr>
              <p:cNvPr id="20" name="直接连接符 19"/>
              <p:cNvCxnSpPr/>
              <p:nvPr/>
            </p:nvCxnSpPr>
            <p:spPr>
              <a:xfrm rot="5400000">
                <a:off x="3746377" y="2295181"/>
                <a:ext cx="144702" cy="245159"/>
              </a:xfrm>
              <a:prstGeom prst="line">
                <a:avLst/>
              </a:prstGeom>
              <a:noFill/>
              <a:ln w="28575" cap="flat" cmpd="sng" algn="ctr">
                <a:solidFill>
                  <a:srgbClr val="00B0F0"/>
                </a:solidFill>
                <a:prstDash val="solid"/>
                <a:miter lim="800000"/>
              </a:ln>
              <a:effectLst/>
            </p:spPr>
          </p:cxnSp>
        </p:grpSp>
        <p:sp>
          <p:nvSpPr>
            <p:cNvPr id="18" name="Text Box 5"/>
            <p:cNvSpPr txBox="1">
              <a:spLocks noChangeArrowheads="1"/>
            </p:cNvSpPr>
            <p:nvPr/>
          </p:nvSpPr>
          <p:spPr bwMode="auto">
            <a:xfrm>
              <a:off x="4805216" y="5486411"/>
              <a:ext cx="175921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algn="just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未知量矩阵</a:t>
              </a:r>
              <a:endPara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5454884" y="4736060"/>
            <a:ext cx="2301706" cy="545125"/>
            <a:chOff x="4750080" y="4678320"/>
            <a:chExt cx="2301706" cy="545125"/>
          </a:xfrm>
        </p:grpSpPr>
        <p:grpSp>
          <p:nvGrpSpPr>
            <p:cNvPr id="26" name="组合 25"/>
            <p:cNvGrpSpPr/>
            <p:nvPr/>
          </p:nvGrpSpPr>
          <p:grpSpPr>
            <a:xfrm rot="16200000">
              <a:off x="4846139" y="4767386"/>
              <a:ext cx="360000" cy="552118"/>
              <a:chOff x="3949492" y="2162522"/>
              <a:chExt cx="360000" cy="552118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3949492" y="2162522"/>
                <a:ext cx="360000" cy="192516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F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cxnSp>
            <p:nvCxnSpPr>
              <p:cNvPr id="29" name="直接连接符 28"/>
              <p:cNvCxnSpPr/>
              <p:nvPr/>
            </p:nvCxnSpPr>
            <p:spPr>
              <a:xfrm rot="5400000" flipV="1">
                <a:off x="3994874" y="2493599"/>
                <a:ext cx="359602" cy="82480"/>
              </a:xfrm>
              <a:prstGeom prst="line">
                <a:avLst/>
              </a:prstGeom>
              <a:noFill/>
              <a:ln w="28575" cap="flat" cmpd="sng" algn="ctr">
                <a:solidFill>
                  <a:srgbClr val="00B0F0"/>
                </a:solidFill>
                <a:prstDash val="solid"/>
                <a:miter lim="800000"/>
              </a:ln>
              <a:effectLst/>
            </p:spPr>
          </p:cxnSp>
        </p:grpSp>
        <p:sp>
          <p:nvSpPr>
            <p:cNvPr id="27" name="Text Box 5"/>
            <p:cNvSpPr txBox="1">
              <a:spLocks noChangeArrowheads="1"/>
            </p:cNvSpPr>
            <p:nvPr/>
          </p:nvSpPr>
          <p:spPr bwMode="auto">
            <a:xfrm>
              <a:off x="5292572" y="4678320"/>
              <a:ext cx="175921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algn="just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常数项矩阵</a:t>
              </a:r>
              <a:endPara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975496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530468" cy="556191"/>
            <a:chOff x="486158" y="414665"/>
            <a:chExt cx="553046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8442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的初等变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488992" y="1658441"/>
            <a:ext cx="48059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方程组的</a:t>
            </a:r>
            <a:r>
              <a:rPr kumimoji="1"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广矩阵</a:t>
            </a:r>
            <a:endParaRPr kumimoji="1" lang="en-US" altLang="zh-CN" sz="2400" b="1" dirty="0">
              <a:solidFill>
                <a:srgbClr val="0099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895317"/>
              </p:ext>
            </p:extLst>
          </p:nvPr>
        </p:nvGraphicFramePr>
        <p:xfrm>
          <a:off x="3026661" y="2681288"/>
          <a:ext cx="47625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1" name="Equation" r:id="rId4" imgW="4762440" imgH="1803240" progId="Equation.DSMT4">
                  <p:embed/>
                </p:oleObj>
              </mc:Choice>
              <mc:Fallback>
                <p:oleObj name="Equation" r:id="rId4" imgW="4762440" imgH="18032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661" y="2681288"/>
                        <a:ext cx="47625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94919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530468" cy="556191"/>
            <a:chOff x="486158" y="414665"/>
            <a:chExt cx="553046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8442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的初等变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520792" y="1382065"/>
            <a:ext cx="8701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Ax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                                   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4-2)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315938" y="2083354"/>
            <a:ext cx="518434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式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2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中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分块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468433"/>
              </p:ext>
            </p:extLst>
          </p:nvPr>
        </p:nvGraphicFramePr>
        <p:xfrm>
          <a:off x="2342750" y="3053754"/>
          <a:ext cx="6070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8" name="Equation" r:id="rId4" imgW="6070320" imgH="1828800" progId="Equation.DSMT4">
                  <p:embed/>
                </p:oleObj>
              </mc:Choice>
              <mc:Fallback>
                <p:oleObj name="Equation" r:id="rId4" imgW="6070320" imgH="1828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750" y="3053754"/>
                        <a:ext cx="60706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2975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530468" cy="556191"/>
            <a:chOff x="486158" y="414665"/>
            <a:chExt cx="553046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8442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的初等变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556369" y="1388586"/>
            <a:ext cx="4210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方程组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向量形式</a:t>
            </a:r>
            <a:endParaRPr kumimoji="1" lang="en-US" altLang="zh-CN" sz="2400" b="1" dirty="0">
              <a:solidFill>
                <a:srgbClr val="0099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569312"/>
              </p:ext>
            </p:extLst>
          </p:nvPr>
        </p:nvGraphicFramePr>
        <p:xfrm>
          <a:off x="3804938" y="2296528"/>
          <a:ext cx="2819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8" name="Equation" r:id="rId4" imgW="2819160" imgH="1803240" progId="Equation.DSMT4">
                  <p:embed/>
                </p:oleObj>
              </mc:Choice>
              <mc:Fallback>
                <p:oleObj name="Equation" r:id="rId4" imgW="2819160" imgH="18032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938" y="2296528"/>
                        <a:ext cx="28194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099984"/>
              </p:ext>
            </p:extLst>
          </p:nvPr>
        </p:nvGraphicFramePr>
        <p:xfrm>
          <a:off x="3661864" y="4566235"/>
          <a:ext cx="318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9" name="Equation" r:id="rId6" imgW="3187440" imgH="380880" progId="Equation.DSMT4">
                  <p:embed/>
                </p:oleObj>
              </mc:Choice>
              <mc:Fallback>
                <p:oleObj name="Equation" r:id="rId6" imgW="3187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864" y="4566235"/>
                        <a:ext cx="318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23117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530468" cy="556191"/>
            <a:chOff x="486158" y="414665"/>
            <a:chExt cx="553046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8442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的初等变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408285"/>
              </p:ext>
            </p:extLst>
          </p:nvPr>
        </p:nvGraphicFramePr>
        <p:xfrm>
          <a:off x="2925446" y="1253411"/>
          <a:ext cx="5816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0" name="Equation" r:id="rId4" imgW="5816520" imgH="1828800" progId="Equation.DSMT4">
                  <p:embed/>
                </p:oleObj>
              </mc:Choice>
              <mc:Fallback>
                <p:oleObj name="Equation" r:id="rId4" imgW="581652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5446" y="1253411"/>
                        <a:ext cx="58166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935102" y="3465779"/>
            <a:ext cx="1034570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若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数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项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为零，则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式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齐次线性方程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若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数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项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零，则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式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线性方程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935102" y="4741034"/>
            <a:ext cx="10345702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满足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式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一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序数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线性方程组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解，一般用列向量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式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因此也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方程组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</a:t>
            </a:r>
            <a:r>
              <a:rPr kumimoji="1"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量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41949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530468" cy="556191"/>
            <a:chOff x="486158" y="414665"/>
            <a:chExt cx="553046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8442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的初等变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015528" y="1531098"/>
            <a:ext cx="10345702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线性方程组有无穷多个解时，其所有解的集合称为方程组的</a:t>
            </a:r>
            <a:r>
              <a:rPr kumimoji="1"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解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kumimoji="1"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解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015528" y="2373216"/>
            <a:ext cx="10345702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方程组施行初等变换，相当于对它的增广矩阵施行一个相应的初等变换。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015528" y="3287616"/>
            <a:ext cx="10140153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化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线性方程组相当于用初等行变换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化简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广矩阵。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74256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530468" cy="556191"/>
            <a:chOff x="486158" y="414665"/>
            <a:chExt cx="553046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8442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的初等变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72351" y="1119411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108172" y="1846867"/>
            <a:ext cx="39004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b="1" kern="0" dirty="0" smtClean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线性方程组 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108172" y="4626009"/>
            <a:ext cx="35539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增广矩阵是 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59062"/>
              </p:ext>
            </p:extLst>
          </p:nvPr>
        </p:nvGraphicFramePr>
        <p:xfrm>
          <a:off x="4902056" y="1661695"/>
          <a:ext cx="25019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4" name="Equation" r:id="rId4" imgW="2501640" imgH="2463480" progId="Equation.DSMT4">
                  <p:embed/>
                </p:oleObj>
              </mc:Choice>
              <mc:Fallback>
                <p:oleObj name="Equation" r:id="rId4" imgW="2501640" imgH="246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2056" y="1661695"/>
                        <a:ext cx="250190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822870"/>
              </p:ext>
            </p:extLst>
          </p:nvPr>
        </p:nvGraphicFramePr>
        <p:xfrm>
          <a:off x="4518025" y="4256088"/>
          <a:ext cx="23622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5" name="Equation" r:id="rId6" imgW="2361960" imgH="2463480" progId="Equation.DSMT4">
                  <p:embed/>
                </p:oleObj>
              </mc:Choice>
              <mc:Fallback>
                <p:oleObj name="Equation" r:id="rId6" imgW="2361960" imgH="246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8025" y="4256088"/>
                        <a:ext cx="236220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75940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530468" cy="556191"/>
            <a:chOff x="486158" y="414665"/>
            <a:chExt cx="553046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8442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的初等变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636822"/>
              </p:ext>
            </p:extLst>
          </p:nvPr>
        </p:nvGraphicFramePr>
        <p:xfrm>
          <a:off x="3095119" y="1205434"/>
          <a:ext cx="23622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4" name="Equation" r:id="rId4" imgW="2361960" imgH="2463480" progId="Equation.DSMT4">
                  <p:embed/>
                </p:oleObj>
              </mc:Choice>
              <mc:Fallback>
                <p:oleObj name="Equation" r:id="rId4" imgW="2361960" imgH="246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5119" y="1205434"/>
                        <a:ext cx="236220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1499601" y="4080408"/>
            <a:ext cx="5401704" cy="1754326"/>
            <a:chOff x="943816" y="981075"/>
            <a:chExt cx="5401704" cy="1754326"/>
          </a:xfrm>
        </p:grpSpPr>
        <p:sp>
          <p:nvSpPr>
            <p:cNvPr id="26" name="Text Box 2"/>
            <p:cNvSpPr txBox="1">
              <a:spLocks noChangeArrowheads="1"/>
            </p:cNvSpPr>
            <p:nvPr/>
          </p:nvSpPr>
          <p:spPr bwMode="auto">
            <a:xfrm>
              <a:off x="943816" y="981075"/>
              <a:ext cx="5401704" cy="1754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交换矩阵第一行与第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行，再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把第一行分别乘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以          和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加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到第二行和第三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行，再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把第二行乘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以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得 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9903086"/>
                </p:ext>
              </p:extLst>
            </p:nvPr>
          </p:nvGraphicFramePr>
          <p:xfrm>
            <a:off x="2340595" y="1451838"/>
            <a:ext cx="7366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65" name="Equation" r:id="rId6" imgW="736560" imgH="812520" progId="Equation.DSMT4">
                    <p:embed/>
                  </p:oleObj>
                </mc:Choice>
                <mc:Fallback>
                  <p:oleObj name="Equation" r:id="rId6" imgW="736560" imgH="812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40595" y="1451838"/>
                          <a:ext cx="736600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392403"/>
              </p:ext>
            </p:extLst>
          </p:nvPr>
        </p:nvGraphicFramePr>
        <p:xfrm>
          <a:off x="7429500" y="4079875"/>
          <a:ext cx="28702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6" name="Equation" r:id="rId8" imgW="2869920" imgH="2057400" progId="Equation.DSMT4">
                  <p:embed/>
                </p:oleObj>
              </mc:Choice>
              <mc:Fallback>
                <p:oleObj name="Equation" r:id="rId8" imgW="286992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4079875"/>
                        <a:ext cx="28702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31867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530468" cy="556191"/>
            <a:chOff x="486158" y="414665"/>
            <a:chExt cx="553046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8442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的初等变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136740"/>
              </p:ext>
            </p:extLst>
          </p:nvPr>
        </p:nvGraphicFramePr>
        <p:xfrm>
          <a:off x="3729238" y="1288549"/>
          <a:ext cx="28702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4" name="Equation" r:id="rId4" imgW="2869920" imgH="2057400" progId="Equation.DSMT4">
                  <p:embed/>
                </p:oleObj>
              </mc:Choice>
              <mc:Fallback>
                <p:oleObj name="Equation" r:id="rId4" imgW="2869920" imgH="20574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238" y="1288549"/>
                        <a:ext cx="28702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1198403" y="3418830"/>
            <a:ext cx="10263957" cy="580865"/>
            <a:chOff x="943816" y="981075"/>
            <a:chExt cx="10263957" cy="580865"/>
          </a:xfrm>
        </p:grpSpPr>
        <p:sp>
          <p:nvSpPr>
            <p:cNvPr id="12" name="Text Box 2"/>
            <p:cNvSpPr txBox="1">
              <a:spLocks noChangeArrowheads="1"/>
            </p:cNvSpPr>
            <p:nvPr/>
          </p:nvSpPr>
          <p:spPr bwMode="auto">
            <a:xfrm>
              <a:off x="943816" y="981075"/>
              <a:ext cx="10263957" cy="580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在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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中将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二行乘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以 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加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到第三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上，得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7500796"/>
                </p:ext>
              </p:extLst>
            </p:nvPr>
          </p:nvGraphicFramePr>
          <p:xfrm>
            <a:off x="1372413" y="1110993"/>
            <a:ext cx="330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85" name="Equation" r:id="rId6" imgW="330120" imgH="431640" progId="Equation.DSMT4">
                    <p:embed/>
                  </p:oleObj>
                </mc:Choice>
                <mc:Fallback>
                  <p:oleObj name="Equation" r:id="rId6" imgW="3301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72413" y="1110993"/>
                          <a:ext cx="3302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222967"/>
              </p:ext>
            </p:extLst>
          </p:nvPr>
        </p:nvGraphicFramePr>
        <p:xfrm>
          <a:off x="4496598" y="4351338"/>
          <a:ext cx="26162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6" name="Equation" r:id="rId8" imgW="2616120" imgH="2057400" progId="Equation.DSMT4">
                  <p:embed/>
                </p:oleObj>
              </mc:Choice>
              <mc:Fallback>
                <p:oleObj name="Equation" r:id="rId8" imgW="2616120" imgH="20574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598" y="4351338"/>
                        <a:ext cx="26162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357728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530468" cy="556191"/>
            <a:chOff x="486158" y="414665"/>
            <a:chExt cx="553046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8442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的初等变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973092"/>
              </p:ext>
            </p:extLst>
          </p:nvPr>
        </p:nvGraphicFramePr>
        <p:xfrm>
          <a:off x="4188589" y="1083125"/>
          <a:ext cx="26162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23" name="Equation" r:id="rId4" imgW="2616120" imgH="2057400" progId="Equation.DSMT4">
                  <p:embed/>
                </p:oleObj>
              </mc:Choice>
              <mc:Fallback>
                <p:oleObj name="Equation" r:id="rId4" imgW="261612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589" y="1083125"/>
                        <a:ext cx="26162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297478" y="3111650"/>
            <a:ext cx="7817645" cy="646331"/>
            <a:chOff x="1172351" y="3387391"/>
            <a:chExt cx="7817645" cy="646331"/>
          </a:xfrm>
        </p:grpSpPr>
        <p:sp>
          <p:nvSpPr>
            <p:cNvPr id="10" name="Text Box 2"/>
            <p:cNvSpPr txBox="1">
              <a:spLocks noChangeArrowheads="1"/>
            </p:cNvSpPr>
            <p:nvPr/>
          </p:nvSpPr>
          <p:spPr bwMode="auto">
            <a:xfrm>
              <a:off x="1172351" y="3387391"/>
              <a:ext cx="7817645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kumimoji="1" lang="zh-CN" altLang="en-US" sz="2400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与行阶梯形</a:t>
              </a:r>
              <a:r>
                <a:rPr kumimoji="1" lang="zh-CN" altLang="en-US" sz="2400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矩阵       对应</a:t>
              </a:r>
              <a:r>
                <a:rPr kumimoji="1" lang="zh-CN" altLang="en-US" sz="2400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400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三角形（阶梯形）方程组</a:t>
              </a:r>
              <a:r>
                <a:rPr kumimoji="1" lang="zh-CN" altLang="en-US" sz="2400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</a:t>
              </a: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9023915"/>
                </p:ext>
              </p:extLst>
            </p:nvPr>
          </p:nvGraphicFramePr>
          <p:xfrm>
            <a:off x="3492985" y="3536456"/>
            <a:ext cx="3683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24" name="Equation" r:id="rId6" imgW="368280" imgH="431640" progId="Equation.DSMT4">
                    <p:embed/>
                  </p:oleObj>
                </mc:Choice>
                <mc:Fallback>
                  <p:oleObj name="Equation" r:id="rId6" imgW="3682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985" y="3536456"/>
                          <a:ext cx="3683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935016"/>
              </p:ext>
            </p:extLst>
          </p:nvPr>
        </p:nvGraphicFramePr>
        <p:xfrm>
          <a:off x="4618412" y="3853894"/>
          <a:ext cx="2374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25" name="Equation" r:id="rId8" imgW="2374560" imgH="2057400" progId="Equation.DSMT4">
                  <p:embed/>
                </p:oleObj>
              </mc:Choice>
              <mc:Fallback>
                <p:oleObj name="Equation" r:id="rId8" imgW="237456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412" y="3853894"/>
                        <a:ext cx="23749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412981" y="5911294"/>
            <a:ext cx="54498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代，得 </a:t>
            </a:r>
            <a:r>
              <a:rPr kumimoji="1" lang="en-US" altLang="zh-CN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kern="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kern="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75008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任意多边形: 形状 2">
            <a:extLst>
              <a:ext uri="{FF2B5EF4-FFF2-40B4-BE49-F238E27FC236}">
                <a16:creationId xmlns:a16="http://schemas.microsoft.com/office/drawing/2014/main" xmlns="" id="{CAEB3A08-8C89-4296-BFE7-5453AD7EDEF7}"/>
              </a:ext>
            </a:extLst>
          </p:cNvPr>
          <p:cNvSpPr/>
          <p:nvPr/>
        </p:nvSpPr>
        <p:spPr>
          <a:xfrm flipH="1">
            <a:off x="6117232" y="0"/>
            <a:ext cx="7143399" cy="6858000"/>
          </a:xfrm>
          <a:custGeom>
            <a:avLst/>
            <a:gdLst>
              <a:gd name="connsiteX0" fmla="*/ 1518666 w 1518666"/>
              <a:gd name="connsiteY0" fmla="*/ 1457992 h 1457991"/>
              <a:gd name="connsiteX1" fmla="*/ 676847 w 1518666"/>
              <a:gd name="connsiteY1" fmla="*/ 0 h 1457991"/>
              <a:gd name="connsiteX2" fmla="*/ 0 w 1518666"/>
              <a:gd name="connsiteY2" fmla="*/ 0 h 1457991"/>
              <a:gd name="connsiteX3" fmla="*/ 0 w 1518666"/>
              <a:gd name="connsiteY3" fmla="*/ 1457992 h 1457991"/>
              <a:gd name="connsiteX4" fmla="*/ 1518666 w 1518666"/>
              <a:gd name="connsiteY4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8666" h="1457991">
                <a:moveTo>
                  <a:pt x="1518666" y="1457992"/>
                </a:moveTo>
                <a:lnTo>
                  <a:pt x="676847" y="0"/>
                </a:lnTo>
                <a:lnTo>
                  <a:pt x="0" y="0"/>
                </a:lnTo>
                <a:lnTo>
                  <a:pt x="0" y="1457992"/>
                </a:lnTo>
                <a:lnTo>
                  <a:pt x="1518666" y="1457992"/>
                </a:lnTo>
                <a:close/>
              </a:path>
            </a:pathLst>
          </a:custGeom>
          <a:solidFill>
            <a:srgbClr val="009999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xmlns="" id="{A35C35AD-2997-4948-A7B7-9163F4C5E613}"/>
              </a:ext>
            </a:extLst>
          </p:cNvPr>
          <p:cNvGrpSpPr/>
          <p:nvPr/>
        </p:nvGrpSpPr>
        <p:grpSpPr>
          <a:xfrm>
            <a:off x="-2" y="505743"/>
            <a:ext cx="2122100" cy="828754"/>
            <a:chOff x="-2" y="505742"/>
            <a:chExt cx="2292536" cy="940565"/>
          </a:xfrm>
          <a:solidFill>
            <a:srgbClr val="009999"/>
          </a:solidFill>
        </p:grpSpPr>
        <p:sp>
          <p:nvSpPr>
            <p:cNvPr id="52" name="任意多边形: 形状 4">
              <a:extLst>
                <a:ext uri="{FF2B5EF4-FFF2-40B4-BE49-F238E27FC236}">
                  <a16:creationId xmlns:a16="http://schemas.microsoft.com/office/drawing/2014/main" xmlns="" id="{B2B511CE-3927-410C-A8B8-C6559F15F8B1}"/>
                </a:ext>
              </a:extLst>
            </p:cNvPr>
            <p:cNvSpPr/>
            <p:nvPr/>
          </p:nvSpPr>
          <p:spPr>
            <a:xfrm flipH="1">
              <a:off x="-2" y="505742"/>
              <a:ext cx="2292536" cy="940565"/>
            </a:xfrm>
            <a:custGeom>
              <a:avLst/>
              <a:gdLst>
                <a:gd name="connsiteX0" fmla="*/ 1850743 w 1850791"/>
                <a:gd name="connsiteY0" fmla="*/ 710687 h 710660"/>
                <a:gd name="connsiteX1" fmla="*/ 403991 w 1850791"/>
                <a:gd name="connsiteY1" fmla="*/ 710687 h 710660"/>
                <a:gd name="connsiteX2" fmla="*/ 369034 w 1850791"/>
                <a:gd name="connsiteY2" fmla="*/ 690494 h 710660"/>
                <a:gd name="connsiteX3" fmla="*/ 5370 w 1850791"/>
                <a:gd name="connsiteY3" fmla="*/ 60606 h 710660"/>
                <a:gd name="connsiteX4" fmla="*/ 20153 w 1850791"/>
                <a:gd name="connsiteY4" fmla="*/ 5437 h 710660"/>
                <a:gd name="connsiteX5" fmla="*/ 40327 w 1850791"/>
                <a:gd name="connsiteY5" fmla="*/ 27 h 710660"/>
                <a:gd name="connsiteX6" fmla="*/ 1850743 w 1850791"/>
                <a:gd name="connsiteY6" fmla="*/ 27 h 710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50791" h="710660">
                  <a:moveTo>
                    <a:pt x="1850743" y="710687"/>
                  </a:moveTo>
                  <a:lnTo>
                    <a:pt x="403991" y="710687"/>
                  </a:lnTo>
                  <a:cubicBezTo>
                    <a:pt x="389570" y="710678"/>
                    <a:pt x="376245" y="702982"/>
                    <a:pt x="369034" y="690494"/>
                  </a:cubicBezTo>
                  <a:lnTo>
                    <a:pt x="5370" y="60606"/>
                  </a:lnTo>
                  <a:cubicBezTo>
                    <a:pt x="-5784" y="41289"/>
                    <a:pt x="836" y="16591"/>
                    <a:pt x="20153" y="5437"/>
                  </a:cubicBezTo>
                  <a:cubicBezTo>
                    <a:pt x="26287" y="1894"/>
                    <a:pt x="33240" y="27"/>
                    <a:pt x="40327" y="27"/>
                  </a:cubicBezTo>
                  <a:lnTo>
                    <a:pt x="1850743" y="27"/>
                  </a:lnTo>
                  <a:close/>
                </a:path>
              </a:pathLst>
            </a:custGeom>
            <a:solidFill>
              <a:srgbClr val="F0BD6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xmlns="" id="{40C38AF8-9C3B-4149-A43B-4326D684B0B7}"/>
                </a:ext>
              </a:extLst>
            </p:cNvPr>
            <p:cNvSpPr/>
            <p:nvPr/>
          </p:nvSpPr>
          <p:spPr>
            <a:xfrm>
              <a:off x="250573" y="630961"/>
              <a:ext cx="1601674" cy="7335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第</a:t>
              </a:r>
              <a:r>
                <a:rPr kumimoji="0" lang="en-US" altLang="zh-CN" sz="3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4</a:t>
              </a:r>
              <a:r>
                <a:rPr kumimoji="0" lang="zh-CN" altLang="en-US" sz="3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章</a:t>
              </a:r>
              <a:endPara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54" name="矩形 53">
            <a:extLst>
              <a:ext uri="{FF2B5EF4-FFF2-40B4-BE49-F238E27FC236}">
                <a16:creationId xmlns:a16="http://schemas.microsoft.com/office/drawing/2014/main" xmlns="" id="{BD797D66-8C96-4FF6-ACF7-E40178CE7596}"/>
              </a:ext>
            </a:extLst>
          </p:cNvPr>
          <p:cNvSpPr/>
          <p:nvPr/>
        </p:nvSpPr>
        <p:spPr>
          <a:xfrm>
            <a:off x="1948637" y="2296812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400" b="1" kern="0" noProof="0" dirty="0" smtClean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rPr>
              <a:t>线性方程组的初等变换</a:t>
            </a:r>
            <a:endParaRPr kumimoji="0" lang="zh-CN" altLang="en-US" sz="2400" b="1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85000"/>
                  <a:lumOff val="15000"/>
                </a:sys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xmlns="" id="{99309C90-4800-47DC-BA08-FF2ACB94F169}"/>
              </a:ext>
            </a:extLst>
          </p:cNvPr>
          <p:cNvSpPr/>
          <p:nvPr/>
        </p:nvSpPr>
        <p:spPr>
          <a:xfrm>
            <a:off x="1948637" y="3123098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400" b="1" kern="0" dirty="0" smtClean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线性方程组有解的判别定理</a:t>
            </a:r>
            <a:endParaRPr lang="zh-CN" altLang="en-US" sz="2400" b="1" kern="0" dirty="0">
              <a:solidFill>
                <a:sysClr val="windowText" lastClr="000000">
                  <a:lumMod val="85000"/>
                  <a:lumOff val="15000"/>
                </a:sys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xmlns="" id="{E1367170-A640-4BDC-94F4-4D1113159C46}"/>
              </a:ext>
            </a:extLst>
          </p:cNvPr>
          <p:cNvSpPr/>
          <p:nvPr/>
        </p:nvSpPr>
        <p:spPr>
          <a:xfrm>
            <a:off x="1948637" y="3949384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400" b="1" kern="0" dirty="0" smtClean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线性方程组与向量组的关系</a:t>
            </a:r>
            <a:endParaRPr lang="zh-CN" altLang="en-US" sz="2400" b="1" kern="0" dirty="0">
              <a:solidFill>
                <a:sysClr val="windowText" lastClr="000000">
                  <a:lumMod val="85000"/>
                  <a:lumOff val="15000"/>
                </a:sys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xmlns="" id="{B2631CC0-28EE-4709-A254-9AED3AA5B96A}"/>
              </a:ext>
            </a:extLst>
          </p:cNvPr>
          <p:cNvSpPr/>
          <p:nvPr/>
        </p:nvSpPr>
        <p:spPr>
          <a:xfrm>
            <a:off x="1948637" y="4775670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400" b="1" kern="0" dirty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线性方程组解的结构</a:t>
            </a:r>
          </a:p>
        </p:txBody>
      </p:sp>
      <p:grpSp>
        <p:nvGrpSpPr>
          <p:cNvPr id="59" name="组合 58">
            <a:extLst>
              <a:ext uri="{FF2B5EF4-FFF2-40B4-BE49-F238E27FC236}">
                <a16:creationId xmlns:a16="http://schemas.microsoft.com/office/drawing/2014/main" xmlns="" id="{51F9F263-564E-4F77-9275-6C69101498CD}"/>
              </a:ext>
            </a:extLst>
          </p:cNvPr>
          <p:cNvGrpSpPr/>
          <p:nvPr/>
        </p:nvGrpSpPr>
        <p:grpSpPr>
          <a:xfrm>
            <a:off x="1133794" y="2296811"/>
            <a:ext cx="707837" cy="485523"/>
            <a:chOff x="601927" y="2334135"/>
            <a:chExt cx="707837" cy="485523"/>
          </a:xfrm>
        </p:grpSpPr>
        <p:sp>
          <p:nvSpPr>
            <p:cNvPr id="60" name="矩形: 圆角 12">
              <a:extLst>
                <a:ext uri="{FF2B5EF4-FFF2-40B4-BE49-F238E27FC236}">
                  <a16:creationId xmlns:a16="http://schemas.microsoft.com/office/drawing/2014/main" xmlns="" id="{C4395804-F95D-4F2F-A45D-E7D6AE75393D}"/>
                </a:ext>
              </a:extLst>
            </p:cNvPr>
            <p:cNvSpPr/>
            <p:nvPr/>
          </p:nvSpPr>
          <p:spPr>
            <a:xfrm>
              <a:off x="701846" y="2334135"/>
              <a:ext cx="508000" cy="461666"/>
            </a:xfrm>
            <a:prstGeom prst="roundRect">
              <a:avLst/>
            </a:prstGeom>
            <a:solidFill>
              <a:srgbClr val="17484C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xmlns="" id="{72060640-D39B-4481-A59F-649AEAAED3C2}"/>
                </a:ext>
              </a:extLst>
            </p:cNvPr>
            <p:cNvSpPr/>
            <p:nvPr/>
          </p:nvSpPr>
          <p:spPr>
            <a:xfrm>
              <a:off x="601927" y="2357993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1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xmlns="" id="{974E84C2-EC56-4BEB-9E28-4F5C7FD3EC96}"/>
              </a:ext>
            </a:extLst>
          </p:cNvPr>
          <p:cNvGrpSpPr/>
          <p:nvPr/>
        </p:nvGrpSpPr>
        <p:grpSpPr>
          <a:xfrm>
            <a:off x="1133794" y="3123097"/>
            <a:ext cx="707837" cy="461666"/>
            <a:chOff x="601927" y="3160421"/>
            <a:chExt cx="707837" cy="461666"/>
          </a:xfrm>
        </p:grpSpPr>
        <p:sp>
          <p:nvSpPr>
            <p:cNvPr id="63" name="矩形: 圆角 16">
              <a:extLst>
                <a:ext uri="{FF2B5EF4-FFF2-40B4-BE49-F238E27FC236}">
                  <a16:creationId xmlns:a16="http://schemas.microsoft.com/office/drawing/2014/main" xmlns="" id="{FC100B3A-D4FB-424C-9AC3-E2240B9F5AFB}"/>
                </a:ext>
              </a:extLst>
            </p:cNvPr>
            <p:cNvSpPr/>
            <p:nvPr/>
          </p:nvSpPr>
          <p:spPr>
            <a:xfrm>
              <a:off x="701846" y="3160421"/>
              <a:ext cx="508000" cy="461666"/>
            </a:xfrm>
            <a:prstGeom prst="roundRect">
              <a:avLst/>
            </a:prstGeom>
            <a:solidFill>
              <a:srgbClr val="009999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64" name="矩形 63">
              <a:extLst>
                <a:ext uri="{FF2B5EF4-FFF2-40B4-BE49-F238E27FC236}">
                  <a16:creationId xmlns:a16="http://schemas.microsoft.com/office/drawing/2014/main" xmlns="" id="{DF7A8357-6E2E-4148-8922-2EB45DBCA1BB}"/>
                </a:ext>
              </a:extLst>
            </p:cNvPr>
            <p:cNvSpPr/>
            <p:nvPr/>
          </p:nvSpPr>
          <p:spPr>
            <a:xfrm>
              <a:off x="601927" y="3160421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2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xmlns="" id="{397A8446-C961-4DF7-B4C7-0ACA72C30795}"/>
              </a:ext>
            </a:extLst>
          </p:cNvPr>
          <p:cNvGrpSpPr/>
          <p:nvPr/>
        </p:nvGrpSpPr>
        <p:grpSpPr>
          <a:xfrm>
            <a:off x="1133794" y="3949384"/>
            <a:ext cx="707837" cy="485523"/>
            <a:chOff x="601927" y="2334135"/>
            <a:chExt cx="707837" cy="485523"/>
          </a:xfrm>
        </p:grpSpPr>
        <p:sp>
          <p:nvSpPr>
            <p:cNvPr id="66" name="矩形: 圆角 22">
              <a:extLst>
                <a:ext uri="{FF2B5EF4-FFF2-40B4-BE49-F238E27FC236}">
                  <a16:creationId xmlns:a16="http://schemas.microsoft.com/office/drawing/2014/main" xmlns="" id="{32F1D054-BA3C-4EF1-9E45-7C0771AC5E10}"/>
                </a:ext>
              </a:extLst>
            </p:cNvPr>
            <p:cNvSpPr/>
            <p:nvPr/>
          </p:nvSpPr>
          <p:spPr>
            <a:xfrm>
              <a:off x="701846" y="2334135"/>
              <a:ext cx="508000" cy="461666"/>
            </a:xfrm>
            <a:prstGeom prst="roundRect">
              <a:avLst/>
            </a:prstGeom>
            <a:solidFill>
              <a:srgbClr val="17484C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xmlns="" id="{CB145F82-407F-4A91-88EB-0149C3C70B5A}"/>
                </a:ext>
              </a:extLst>
            </p:cNvPr>
            <p:cNvSpPr/>
            <p:nvPr/>
          </p:nvSpPr>
          <p:spPr>
            <a:xfrm>
              <a:off x="601927" y="2357993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3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68" name="组合 67">
            <a:extLst>
              <a:ext uri="{FF2B5EF4-FFF2-40B4-BE49-F238E27FC236}">
                <a16:creationId xmlns:a16="http://schemas.microsoft.com/office/drawing/2014/main" xmlns="" id="{B89AFB4F-4B92-4513-AED0-D72F56D9207C}"/>
              </a:ext>
            </a:extLst>
          </p:cNvPr>
          <p:cNvGrpSpPr/>
          <p:nvPr/>
        </p:nvGrpSpPr>
        <p:grpSpPr>
          <a:xfrm>
            <a:off x="1133794" y="4775670"/>
            <a:ext cx="707837" cy="461666"/>
            <a:chOff x="601927" y="3160421"/>
            <a:chExt cx="707837" cy="461666"/>
          </a:xfrm>
        </p:grpSpPr>
        <p:sp>
          <p:nvSpPr>
            <p:cNvPr id="69" name="矩形: 圆角 25">
              <a:extLst>
                <a:ext uri="{FF2B5EF4-FFF2-40B4-BE49-F238E27FC236}">
                  <a16:creationId xmlns:a16="http://schemas.microsoft.com/office/drawing/2014/main" xmlns="" id="{DB56F3E3-06E1-4832-A0AE-F8C2436BDF96}"/>
                </a:ext>
              </a:extLst>
            </p:cNvPr>
            <p:cNvSpPr/>
            <p:nvPr/>
          </p:nvSpPr>
          <p:spPr>
            <a:xfrm>
              <a:off x="701846" y="3160421"/>
              <a:ext cx="508000" cy="461666"/>
            </a:xfrm>
            <a:prstGeom prst="roundRect">
              <a:avLst/>
            </a:prstGeom>
            <a:solidFill>
              <a:srgbClr val="009999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70" name="矩形 69">
              <a:extLst>
                <a:ext uri="{FF2B5EF4-FFF2-40B4-BE49-F238E27FC236}">
                  <a16:creationId xmlns:a16="http://schemas.microsoft.com/office/drawing/2014/main" xmlns="" id="{0243A337-2647-4EE7-8C22-B356182AF7D5}"/>
                </a:ext>
              </a:extLst>
            </p:cNvPr>
            <p:cNvSpPr/>
            <p:nvPr/>
          </p:nvSpPr>
          <p:spPr>
            <a:xfrm>
              <a:off x="601927" y="3160421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4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74" name="平行四边形 73">
            <a:extLst>
              <a:ext uri="{FF2B5EF4-FFF2-40B4-BE49-F238E27FC236}">
                <a16:creationId xmlns:a16="http://schemas.microsoft.com/office/drawing/2014/main" xmlns="" id="{846DEABA-E5CA-42E2-A269-0C0F64BC15C8}"/>
              </a:ext>
            </a:extLst>
          </p:cNvPr>
          <p:cNvSpPr/>
          <p:nvPr/>
        </p:nvSpPr>
        <p:spPr>
          <a:xfrm>
            <a:off x="7058429" y="-1733907"/>
            <a:ext cx="3411361" cy="5744473"/>
          </a:xfrm>
          <a:prstGeom prst="parallelogram">
            <a:avLst>
              <a:gd name="adj" fmla="val 96160"/>
            </a:avLst>
          </a:prstGeom>
          <a:solidFill>
            <a:srgbClr val="17484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等线"/>
              <a:ea typeface="等线"/>
              <a:cs typeface="+mn-cs"/>
            </a:endParaRPr>
          </a:p>
        </p:txBody>
      </p:sp>
      <p:sp>
        <p:nvSpPr>
          <p:cNvPr id="75" name="平行四边形 74">
            <a:extLst>
              <a:ext uri="{FF2B5EF4-FFF2-40B4-BE49-F238E27FC236}">
                <a16:creationId xmlns:a16="http://schemas.microsoft.com/office/drawing/2014/main" xmlns="" id="{FDF45A37-CB61-487D-A0D0-4C0DA40AD3BC}"/>
              </a:ext>
            </a:extLst>
          </p:cNvPr>
          <p:cNvSpPr/>
          <p:nvPr/>
        </p:nvSpPr>
        <p:spPr>
          <a:xfrm>
            <a:off x="5226180" y="2597417"/>
            <a:ext cx="3411361" cy="5744473"/>
          </a:xfrm>
          <a:prstGeom prst="parallelogram">
            <a:avLst>
              <a:gd name="adj" fmla="val 96160"/>
            </a:avLst>
          </a:prstGeom>
          <a:solidFill>
            <a:srgbClr val="333333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等线"/>
              <a:ea typeface="等线"/>
              <a:cs typeface="+mn-cs"/>
            </a:endParaRPr>
          </a:p>
        </p:txBody>
      </p:sp>
      <p:pic>
        <p:nvPicPr>
          <p:cNvPr id="76" name="Picture 3" descr="F:\2022\线性代数（第4版）（戴斌祥）\5c75d32cde85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32" y="2597418"/>
            <a:ext cx="5016847" cy="3617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xmlns="" id="{BD797D66-8C96-4FF6-ACF7-E40178CE7596}"/>
              </a:ext>
            </a:extLst>
          </p:cNvPr>
          <p:cNvSpPr/>
          <p:nvPr/>
        </p:nvSpPr>
        <p:spPr>
          <a:xfrm>
            <a:off x="2368643" y="694217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3200" b="1" kern="0" dirty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线性方程组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85000"/>
                  <a:lumOff val="15000"/>
                </a:sys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06987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500"/>
                            </p:stCondLst>
                            <p:childTnLst>
                              <p:par>
                                <p:cTn id="5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500"/>
                            </p:stCondLst>
                            <p:childTnLst>
                              <p:par>
                                <p:cTn id="5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500"/>
                            </p:stCondLst>
                            <p:childTnLst>
                              <p:par>
                                <p:cTn id="6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4" grpId="0"/>
      <p:bldP spid="55" grpId="0"/>
      <p:bldP spid="56" grpId="0"/>
      <p:bldP spid="57" grpId="0"/>
      <p:bldP spid="74" grpId="0" animBg="1"/>
      <p:bldP spid="75" grpId="0" animBg="1"/>
      <p:bldP spid="2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xmlns="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:a16="http://schemas.microsoft.com/office/drawing/2014/main" xmlns="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xmlns="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xmlns="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xmlns="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xmlns="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xmlns="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xmlns="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xmlns="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xmlns="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xmlns="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xmlns="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xmlns="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xmlns="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xmlns="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xmlns="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xmlns="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10D8F35E-5440-22E0-ED6D-DAE6D227504A}"/>
              </a:ext>
            </a:extLst>
          </p:cNvPr>
          <p:cNvSpPr txBox="1"/>
          <p:nvPr/>
        </p:nvSpPr>
        <p:spPr>
          <a:xfrm>
            <a:off x="1754667" y="2689923"/>
            <a:ext cx="8682666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54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线性方程组有</a:t>
            </a:r>
            <a:r>
              <a:rPr lang="zh-CN" altLang="en-US" sz="5400" b="1" dirty="0" smtClean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解的判别</a:t>
            </a:r>
            <a:r>
              <a:rPr lang="zh-CN" altLang="en-US" sz="54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定理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xmlns="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xmlns="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xmlns="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xmlns="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xmlns="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xmlns="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xmlns="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xmlns="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xmlns="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xmlns="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xmlns="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xmlns="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xmlns="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D81578D0-6087-AD42-B213-20B6EA93E013}"/>
              </a:ext>
            </a:extLst>
          </p:cNvPr>
          <p:cNvSpPr/>
          <p:nvPr/>
        </p:nvSpPr>
        <p:spPr>
          <a:xfrm>
            <a:off x="5086437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2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2130091" y="3834249"/>
            <a:ext cx="7931819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5142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325563" y="3506457"/>
            <a:ext cx="10368686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消元法解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方程组没有解决的问题：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834884"/>
              </p:ext>
            </p:extLst>
          </p:nvPr>
        </p:nvGraphicFramePr>
        <p:xfrm>
          <a:off x="2906146" y="1416618"/>
          <a:ext cx="5816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8" name="Equation" r:id="rId4" imgW="5816520" imgH="1828800" progId="Equation.DSMT4">
                  <p:embed/>
                </p:oleObj>
              </mc:Choice>
              <mc:Fallback>
                <p:oleObj name="Equation" r:id="rId4" imgW="5816520" imgH="1828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146" y="1416618"/>
                        <a:ext cx="58166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325563" y="4305355"/>
            <a:ext cx="10368686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方程组在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什么时候无解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什么时候有解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解时，又有多少个解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54322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325563" y="1292646"/>
            <a:ext cx="10368686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方程组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广矩阵为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001113"/>
              </p:ext>
            </p:extLst>
          </p:nvPr>
        </p:nvGraphicFramePr>
        <p:xfrm>
          <a:off x="2680853" y="2142274"/>
          <a:ext cx="47625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1" name="Equation" r:id="rId4" imgW="4762440" imgH="1803240" progId="Equation.DSMT4">
                  <p:embed/>
                </p:oleObj>
              </mc:Choice>
              <mc:Fallback>
                <p:oleObj name="Equation" r:id="rId4" imgW="4762440" imgH="18032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853" y="2142274"/>
                        <a:ext cx="47625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994853" y="4430482"/>
            <a:ext cx="9907119" cy="1910059"/>
            <a:chOff x="1172351" y="4430482"/>
            <a:chExt cx="9907119" cy="1910059"/>
          </a:xfrm>
        </p:grpSpPr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172351" y="4430482"/>
              <a:ext cx="9907119" cy="1754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对增广矩阵   施行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初等行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变换，且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不妨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 </a:t>
              </a:r>
              <a:r>
                <a:rPr kumimoji="1"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1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≠0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否则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一列总有某个元素不为零，将该元素所在的行与第一行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对调，便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使第一行第一列的元素不为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；然后，将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一行乘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以           加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到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 </a:t>
              </a:r>
              <a:r>
                <a:rPr kumimoji="1" lang="en-US" altLang="zh-CN" sz="2400" i="1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行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上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2,3,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…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  <a:endPara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410464"/>
                </p:ext>
              </p:extLst>
            </p:nvPr>
          </p:nvGraphicFramePr>
          <p:xfrm>
            <a:off x="3417407" y="4576830"/>
            <a:ext cx="2667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32" name="Equation" r:id="rId6" imgW="266400" imgH="342720" progId="Equation.DSMT4">
                    <p:embed/>
                  </p:oleObj>
                </mc:Choice>
                <mc:Fallback>
                  <p:oleObj name="Equation" r:id="rId6" imgW="26640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407" y="4576830"/>
                          <a:ext cx="2667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1753503"/>
                </p:ext>
              </p:extLst>
            </p:nvPr>
          </p:nvGraphicFramePr>
          <p:xfrm>
            <a:off x="6125910" y="5540441"/>
            <a:ext cx="6223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33" name="Equation" r:id="rId8" imgW="622080" imgH="799920" progId="Equation.DSMT4">
                    <p:embed/>
                  </p:oleObj>
                </mc:Choice>
                <mc:Fallback>
                  <p:oleObj name="Equation" r:id="rId8" imgW="622080" imgH="799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5910" y="5540441"/>
                          <a:ext cx="6223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674554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874995" y="1321522"/>
            <a:ext cx="2090613" cy="646331"/>
            <a:chOff x="1172351" y="4430482"/>
            <a:chExt cx="2090613" cy="646331"/>
          </a:xfrm>
        </p:grpSpPr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172351" y="4430482"/>
              <a:ext cx="2090613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将     化为</a:t>
              </a:r>
              <a:endPara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9554405"/>
                </p:ext>
              </p:extLst>
            </p:nvPr>
          </p:nvGraphicFramePr>
          <p:xfrm>
            <a:off x="1935117" y="4597589"/>
            <a:ext cx="2667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26" name="Equation" r:id="rId4" imgW="266400" imgH="342720" progId="Equation.DSMT4">
                    <p:embed/>
                  </p:oleObj>
                </mc:Choice>
                <mc:Fallback>
                  <p:oleObj name="Equation" r:id="rId4" imgW="26640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117" y="4597589"/>
                          <a:ext cx="2667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954732"/>
              </p:ext>
            </p:extLst>
          </p:nvPr>
        </p:nvGraphicFramePr>
        <p:xfrm>
          <a:off x="3811421" y="2150733"/>
          <a:ext cx="3175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7" name="Equation" r:id="rId6" imgW="3174840" imgH="1803240" progId="Equation.DSMT4">
                  <p:embed/>
                </p:oleObj>
              </mc:Choice>
              <mc:Fallback>
                <p:oleObj name="Equation" r:id="rId6" imgW="3174840" imgH="18032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421" y="2150733"/>
                        <a:ext cx="31750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325563" y="4305355"/>
            <a:ext cx="938735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对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个矩阵的第二行到第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、第二列到第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构成的子块再按以上步骤进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，必要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可重新安排方程中的未知量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序，则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得到如下行阶梯形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：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19457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20388"/>
              </p:ext>
            </p:extLst>
          </p:nvPr>
        </p:nvGraphicFramePr>
        <p:xfrm>
          <a:off x="2481231" y="1478202"/>
          <a:ext cx="5181600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9" name="Equation" r:id="rId4" imgW="5181480" imgH="3606480" progId="Equation.DSMT4">
                  <p:embed/>
                </p:oleObj>
              </mc:Choice>
              <mc:Fallback>
                <p:oleObj name="Equation" r:id="rId4" imgW="5181480" imgH="360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31" y="1478202"/>
                        <a:ext cx="5181600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399114" y="5492126"/>
            <a:ext cx="9387355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进一步通过初等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，可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上述矩阵化为下面的行最简形矩阵：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8021294" y="3516084"/>
            <a:ext cx="27651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′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(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2,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61442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750260"/>
              </p:ext>
            </p:extLst>
          </p:nvPr>
        </p:nvGraphicFramePr>
        <p:xfrm>
          <a:off x="2483051" y="1564591"/>
          <a:ext cx="6045200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7" name="Equation" r:id="rId4" imgW="6045120" imgH="3606480" progId="Equation.DSMT4">
                  <p:embed/>
                </p:oleObj>
              </mc:Choice>
              <mc:Fallback>
                <p:oleObj name="Equation" r:id="rId4" imgW="6045120" imgH="360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051" y="1564591"/>
                        <a:ext cx="6045200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64134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562743" y="1343637"/>
            <a:ext cx="9387355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3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对应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线性方程组为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418288"/>
              </p:ext>
            </p:extLst>
          </p:nvPr>
        </p:nvGraphicFramePr>
        <p:xfrm>
          <a:off x="2592087" y="2195696"/>
          <a:ext cx="57912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6" name="Equation" r:id="rId4" imgW="5790960" imgH="3733560" progId="Equation.DSMT4">
                  <p:embed/>
                </p:oleObj>
              </mc:Choice>
              <mc:Fallback>
                <p:oleObj name="Equation" r:id="rId4" imgW="5790960" imgH="37335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087" y="2195696"/>
                        <a:ext cx="57912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83819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401236" y="1266827"/>
            <a:ext cx="28937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解方程组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20122"/>
              </p:ext>
            </p:extLst>
          </p:nvPr>
        </p:nvGraphicFramePr>
        <p:xfrm>
          <a:off x="6371923" y="1113625"/>
          <a:ext cx="51181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3" name="Equation" r:id="rId4" imgW="5117760" imgH="3733560" progId="Equation.DSMT4">
                  <p:embed/>
                </p:oleObj>
              </mc:Choice>
              <mc:Fallback>
                <p:oleObj name="Equation" r:id="rId4" imgW="5117760" imgH="373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923" y="1113625"/>
                        <a:ext cx="51181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953990"/>
              </p:ext>
            </p:extLst>
          </p:nvPr>
        </p:nvGraphicFramePr>
        <p:xfrm>
          <a:off x="804913" y="2378627"/>
          <a:ext cx="5143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4" name="Equation" r:id="rId6" imgW="5143320" imgH="1828800" progId="Equation.DSMT4">
                  <p:embed/>
                </p:oleObj>
              </mc:Choice>
              <mc:Fallback>
                <p:oleObj name="Equation" r:id="rId6" imgW="5143320" imgH="1828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913" y="2378627"/>
                        <a:ext cx="51435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095351" y="4847425"/>
            <a:ext cx="84240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方程组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4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是否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解就取决于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。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063653" y="5490048"/>
            <a:ext cx="989670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判别方程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4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解的一个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法：用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等变换将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变为方程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4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则方程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有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的充分必要条件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55564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8" grpId="0" autoUpdateAnimBg="0"/>
      <p:bldP spid="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574489" y="1310859"/>
            <a:ext cx="397178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组有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的两种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情形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574489" y="2186758"/>
            <a:ext cx="57888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方程组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4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可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成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523282"/>
              </p:ext>
            </p:extLst>
          </p:nvPr>
        </p:nvGraphicFramePr>
        <p:xfrm>
          <a:off x="4163511" y="3338546"/>
          <a:ext cx="1066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18" name="Equation" r:id="rId4" imgW="1066680" imgH="1803240" progId="Equation.DSMT4">
                  <p:embed/>
                </p:oleObj>
              </mc:Choice>
              <mc:Fallback>
                <p:oleObj name="Equation" r:id="rId4" imgW="1066680" imgH="18032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511" y="3338546"/>
                        <a:ext cx="10668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050237" y="3922343"/>
            <a:ext cx="40851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组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唯一解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92232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7" grpId="0" autoUpdateAnimBg="0"/>
      <p:bldP spid="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709242" y="1371650"/>
            <a:ext cx="57888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zh-CN" sz="2400" dirty="0">
                <a:latin typeface="Calibri"/>
                <a:ea typeface="宋体"/>
                <a:cs typeface="宋体"/>
              </a:rPr>
              <a:t>＜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方程组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4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可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成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08893"/>
              </p:ext>
            </p:extLst>
          </p:nvPr>
        </p:nvGraphicFramePr>
        <p:xfrm>
          <a:off x="3329003" y="2221968"/>
          <a:ext cx="36830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8" name="Equation" r:id="rId4" imgW="3682800" imgH="1904760" progId="Equation.DSMT4">
                  <p:embed/>
                </p:oleObj>
              </mc:Choice>
              <mc:Fallback>
                <p:oleObj name="Equation" r:id="rId4" imgW="368280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003" y="2221968"/>
                        <a:ext cx="36830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172351" y="4429446"/>
            <a:ext cx="9761948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视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由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未知量，若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就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唯一地确定出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，从而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出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组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。这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明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组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有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穷多个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。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8994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xmlns="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:a16="http://schemas.microsoft.com/office/drawing/2014/main" xmlns="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xmlns="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xmlns="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xmlns="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xmlns="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xmlns="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xmlns="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xmlns="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xmlns="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xmlns="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xmlns="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xmlns="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xmlns="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xmlns="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xmlns="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xmlns="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10D8F35E-5440-22E0-ED6D-DAE6D227504A}"/>
              </a:ext>
            </a:extLst>
          </p:cNvPr>
          <p:cNvSpPr txBox="1"/>
          <p:nvPr/>
        </p:nvSpPr>
        <p:spPr>
          <a:xfrm>
            <a:off x="2704528" y="2689923"/>
            <a:ext cx="7289864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54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线性方程组的初等变换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xmlns="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xmlns="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xmlns="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xmlns="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xmlns="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xmlns="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xmlns="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xmlns="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xmlns="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xmlns="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xmlns="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xmlns="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xmlns="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D81578D0-6087-AD42-B213-20B6EA93E013}"/>
              </a:ext>
            </a:extLst>
          </p:cNvPr>
          <p:cNvSpPr/>
          <p:nvPr/>
        </p:nvSpPr>
        <p:spPr>
          <a:xfrm>
            <a:off x="4723587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1</a:t>
            </a:r>
            <a:endParaRPr lang="zh-CN" alt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2839675" y="3834249"/>
            <a:ext cx="7054133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19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709241" y="1371648"/>
            <a:ext cx="57888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组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解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200507"/>
              </p:ext>
            </p:extLst>
          </p:nvPr>
        </p:nvGraphicFramePr>
        <p:xfrm>
          <a:off x="3398637" y="2406049"/>
          <a:ext cx="3543300" cy="3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3" name="Equation" r:id="rId4" imgW="3543120" imgH="3327120" progId="Equation.DSMT4">
                  <p:embed/>
                </p:oleObj>
              </mc:Choice>
              <mc:Fallback>
                <p:oleObj name="Equation" r:id="rId4" imgW="3543120" imgH="332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637" y="2406049"/>
                        <a:ext cx="3543300" cy="332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46347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754738" y="1406928"/>
            <a:ext cx="102276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（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方程组有解的判别定理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 线性方程组（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有解的充分必要条件是：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数矩阵与增广矩阵有相同的秩 </a:t>
            </a:r>
            <a:r>
              <a:rPr kumimoji="1"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754737" y="2816331"/>
            <a:ext cx="105970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方程组所含未知量个数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方程组有唯一的解；</a:t>
            </a:r>
            <a:endParaRPr kumimoji="1"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754737" y="3531778"/>
            <a:ext cx="105970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方程组有无穷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多个解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 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1470322" y="1496031"/>
            <a:ext cx="1260140" cy="523220"/>
            <a:chOff x="1522698" y="4377511"/>
            <a:chExt cx="1260140" cy="523220"/>
          </a:xfrm>
        </p:grpSpPr>
        <p:sp>
          <p:nvSpPr>
            <p:cNvPr id="12" name="矩形 11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3" name="TextBox 12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14" name="TextBox 13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535270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utoUpdateAnimBg="0"/>
      <p:bldP spid="1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72351" y="1311911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918368" y="2053018"/>
            <a:ext cx="105970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kern="0" dirty="0" smtClean="0">
                <a:solidFill>
                  <a:srgbClr val="C0504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研究线性方程组 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148076"/>
              </p:ext>
            </p:extLst>
          </p:nvPr>
        </p:nvGraphicFramePr>
        <p:xfrm>
          <a:off x="4337050" y="2763838"/>
          <a:ext cx="34163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5" name="Equation" r:id="rId4" imgW="3416040" imgH="1828800" progId="Equation.DSMT4">
                  <p:embed/>
                </p:oleObj>
              </mc:Choice>
              <mc:Fallback>
                <p:oleObj name="Equation" r:id="rId4" imgW="341604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37050" y="2763838"/>
                        <a:ext cx="34163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074345" y="4862235"/>
            <a:ext cx="3757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解的存在</a:t>
            </a: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情况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66945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10630" y="1207530"/>
            <a:ext cx="10369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  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广矩阵进行初等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，化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行阶梯形矩阵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82466"/>
              </p:ext>
            </p:extLst>
          </p:nvPr>
        </p:nvGraphicFramePr>
        <p:xfrm>
          <a:off x="2122488" y="1927225"/>
          <a:ext cx="7658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3" name="Equation" r:id="rId4" imgW="7657920" imgH="1777680" progId="Equation.DSMT4">
                  <p:embed/>
                </p:oleObj>
              </mc:Choice>
              <mc:Fallback>
                <p:oleObj name="Equation" r:id="rId4" imgW="765792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2488" y="1927225"/>
                        <a:ext cx="76581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297632"/>
              </p:ext>
            </p:extLst>
          </p:nvPr>
        </p:nvGraphicFramePr>
        <p:xfrm>
          <a:off x="2312186" y="3962600"/>
          <a:ext cx="8242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4" name="Equation" r:id="rId6" imgW="8242200" imgH="1777680" progId="Equation.DSMT4">
                  <p:embed/>
                </p:oleObj>
              </mc:Choice>
              <mc:Fallback>
                <p:oleObj name="Equation" r:id="rId6" imgW="82422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2186" y="3962600"/>
                        <a:ext cx="82423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1401505" y="5972065"/>
            <a:ext cx="6183189" cy="461665"/>
            <a:chOff x="910630" y="5779565"/>
            <a:chExt cx="6183189" cy="461665"/>
          </a:xfrm>
        </p:grpSpPr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910630" y="5779565"/>
              <a:ext cx="618318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由此可见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 ≠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    )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所以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方程组无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。</a:t>
              </a: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4705757"/>
                </p:ext>
              </p:extLst>
            </p:nvPr>
          </p:nvGraphicFramePr>
          <p:xfrm>
            <a:off x="3358902" y="5793432"/>
            <a:ext cx="2667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65" name="Equation" r:id="rId8" imgW="266400" imgH="342720" progId="Equation.DSMT4">
                    <p:embed/>
                  </p:oleObj>
                </mc:Choice>
                <mc:Fallback>
                  <p:oleObj name="Equation" r:id="rId8" imgW="2664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358902" y="5793432"/>
                          <a:ext cx="2667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880766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72351" y="1263786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934056" y="1833176"/>
            <a:ext cx="103691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厂在每批次投料生产中，获得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种不同产量的产品，同时测算出各批次的生产总成本，把它们列表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下表所示。</a:t>
            </a:r>
          </a:p>
        </p:txBody>
      </p:sp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9426054"/>
              </p:ext>
            </p:extLst>
          </p:nvPr>
        </p:nvGraphicFramePr>
        <p:xfrm>
          <a:off x="2055161" y="3196336"/>
          <a:ext cx="8126940" cy="2377440"/>
        </p:xfrm>
        <a:graphic>
          <a:graphicData uri="http://schemas.openxmlformats.org/drawingml/2006/table">
            <a:tbl>
              <a:tblPr firstRow="1" bandRow="1"/>
              <a:tblGrid>
                <a:gridCol w="1354490"/>
                <a:gridCol w="1354490"/>
                <a:gridCol w="1354490"/>
                <a:gridCol w="1354490"/>
                <a:gridCol w="1354490"/>
                <a:gridCol w="1354490"/>
              </a:tblGrid>
              <a:tr h="370840"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zh-CN" altLang="en-US" sz="2000" b="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生产批次</a:t>
                      </a:r>
                      <a:endParaRPr lang="zh-CN" altLang="en-US" sz="20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60000"/>
                        <a:lumOff val="40000"/>
                      </a:srgbClr>
                    </a:solidFill>
                  </a:tcPr>
                </a:tc>
                <a:tc gridSpan="4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zh-CN" altLang="en-US" sz="2000" b="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产品</a:t>
                      </a:r>
                      <a:r>
                        <a:rPr lang="en-US" altLang="zh-CN" sz="2000" b="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kg</a:t>
                      </a:r>
                      <a:endParaRPr lang="zh-CN" altLang="en-US" sz="20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60000"/>
                        <a:lumOff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zh-CN" altLang="en-US" sz="2000" b="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总成本</a:t>
                      </a:r>
                      <a:r>
                        <a:rPr lang="en-US" altLang="zh-CN" sz="2000" b="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sz="2000" b="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元</a:t>
                      </a:r>
                      <a:endParaRPr lang="zh-CN" altLang="en-US" sz="20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60000"/>
                        <a:lumOff val="40000"/>
                      </a:srgb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b="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Ⅰ</a:t>
                      </a:r>
                      <a:endParaRPr lang="zh-CN" altLang="en-US" sz="20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60000"/>
                        <a:lumOff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b="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Ⅱ</a:t>
                      </a:r>
                      <a:endParaRPr lang="zh-CN" altLang="en-US" sz="20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60000"/>
                        <a:lumOff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b="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Ⅲ</a:t>
                      </a:r>
                      <a:endParaRPr lang="zh-CN" altLang="en-US" sz="20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60000"/>
                        <a:lumOff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b="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Ⅳ</a:t>
                      </a:r>
                      <a:endParaRPr lang="zh-CN" altLang="en-US" sz="20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60000"/>
                        <a:lumOff val="4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 90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0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5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7 05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 36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0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8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6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 500</a:t>
                      </a:r>
                      <a:endParaRPr lang="zh-CN" altLang="en-US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343">
                        <a:lumMod val="20000"/>
                        <a:lumOff val="8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542398" y="5840586"/>
            <a:ext cx="428207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求每种产品的单位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本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93256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9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10630" y="1079523"/>
            <a:ext cx="103691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设 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Ⅰ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Ⅱ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Ⅲ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Ⅳ 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4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种产品的单位成本分别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由题意得方程组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87048"/>
              </p:ext>
            </p:extLst>
          </p:nvPr>
        </p:nvGraphicFramePr>
        <p:xfrm>
          <a:off x="3560382" y="2156443"/>
          <a:ext cx="4940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8" name="Equation" r:id="rId4" imgW="4940280" imgH="1803240" progId="Equation.DSMT4">
                  <p:embed/>
                </p:oleObj>
              </mc:Choice>
              <mc:Fallback>
                <p:oleObj name="Equation" r:id="rId4" imgW="49402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0382" y="2156443"/>
                        <a:ext cx="49403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10630" y="3959843"/>
            <a:ext cx="10369152" cy="579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化简，得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400072"/>
              </p:ext>
            </p:extLst>
          </p:nvPr>
        </p:nvGraphicFramePr>
        <p:xfrm>
          <a:off x="4170413" y="4623594"/>
          <a:ext cx="3556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9" name="Equation" r:id="rId6" imgW="3555720" imgH="1803240" progId="Equation.DSMT4">
                  <p:embed/>
                </p:oleObj>
              </mc:Choice>
              <mc:Fallback>
                <p:oleObj name="Equation" r:id="rId6" imgW="35557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70413" y="4623594"/>
                        <a:ext cx="35560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21207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517005" y="1476503"/>
            <a:ext cx="36998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出该方程组的增广矩阵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297925"/>
              </p:ext>
            </p:extLst>
          </p:nvPr>
        </p:nvGraphicFramePr>
        <p:xfrm>
          <a:off x="5355381" y="1114589"/>
          <a:ext cx="2692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2" name="Equation" r:id="rId4" imgW="2692080" imgH="1777680" progId="Equation.DSMT4">
                  <p:embed/>
                </p:oleObj>
              </mc:Choice>
              <mc:Fallback>
                <p:oleObj name="Equation" r:id="rId4" imgW="26920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55381" y="1114589"/>
                        <a:ext cx="26924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517005" y="2950339"/>
            <a:ext cx="583264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其进行初等行变换，化为行最简形矩阵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206684"/>
              </p:ext>
            </p:extLst>
          </p:nvPr>
        </p:nvGraphicFramePr>
        <p:xfrm>
          <a:off x="5012853" y="3757651"/>
          <a:ext cx="2336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3" name="Equation" r:id="rId6" imgW="2336760" imgH="1777680" progId="Equation.DSMT4">
                  <p:embed/>
                </p:oleObj>
              </mc:Choice>
              <mc:Fallback>
                <p:oleObj name="Equation" r:id="rId6" imgW="23367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12853" y="3757651"/>
                        <a:ext cx="23368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10630" y="5535651"/>
            <a:ext cx="103691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系数矩阵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增广矩阵的秩相等，并且等于未知数的个数，所以方程组有唯一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0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5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3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31602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9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70133" y="1101358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860856" y="1570738"/>
            <a:ext cx="10369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方程组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860856" y="3999401"/>
            <a:ext cx="10369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对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方程组的增广矩阵进行初等行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，化为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阶梯形矩阵：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697345"/>
              </p:ext>
            </p:extLst>
          </p:nvPr>
        </p:nvGraphicFramePr>
        <p:xfrm>
          <a:off x="4343632" y="1893903"/>
          <a:ext cx="3403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4" name="Equation" r:id="rId4" imgW="3403440" imgH="1981080" progId="Equation.DSMT4">
                  <p:embed/>
                </p:oleObj>
              </mc:Choice>
              <mc:Fallback>
                <p:oleObj name="Equation" r:id="rId4" imgW="340344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632" y="1893903"/>
                        <a:ext cx="34036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342608"/>
              </p:ext>
            </p:extLst>
          </p:nvPr>
        </p:nvGraphicFramePr>
        <p:xfrm>
          <a:off x="1878013" y="4805363"/>
          <a:ext cx="8331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5" name="Equation" r:id="rId6" imgW="8331120" imgH="1777680" progId="Equation.DSMT4">
                  <p:embed/>
                </p:oleObj>
              </mc:Choice>
              <mc:Fallback>
                <p:oleObj name="Equation" r:id="rId6" imgW="833112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8013" y="4805363"/>
                        <a:ext cx="83312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70576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67461"/>
              </p:ext>
            </p:extLst>
          </p:nvPr>
        </p:nvGraphicFramePr>
        <p:xfrm>
          <a:off x="1989138" y="1252538"/>
          <a:ext cx="74676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3" name="Equation" r:id="rId4" imgW="7467480" imgH="2158920" progId="Equation.DSMT4">
                  <p:embed/>
                </p:oleObj>
              </mc:Choice>
              <mc:Fallback>
                <p:oleObj name="Equation" r:id="rId4" imgW="7467480" imgH="215892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1252538"/>
                        <a:ext cx="74676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975925"/>
              </p:ext>
            </p:extLst>
          </p:nvPr>
        </p:nvGraphicFramePr>
        <p:xfrm>
          <a:off x="1985963" y="3567113"/>
          <a:ext cx="415290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4" name="Equation" r:id="rId6" imgW="4152600" imgH="2869920" progId="Equation.DSMT4">
                  <p:embed/>
                </p:oleObj>
              </mc:Choice>
              <mc:Fallback>
                <p:oleObj name="Equation" r:id="rId6" imgW="4152600" imgH="286992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567113"/>
                        <a:ext cx="4152900" cy="28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6726214" y="4500818"/>
            <a:ext cx="3404405" cy="1200329"/>
            <a:chOff x="910630" y="1053530"/>
            <a:chExt cx="3404405" cy="1200329"/>
          </a:xfrm>
        </p:grpSpPr>
        <p:sp>
          <p:nvSpPr>
            <p:cNvPr id="28" name="Text Box 4"/>
            <p:cNvSpPr txBox="1">
              <a:spLocks noChangeArrowheads="1"/>
            </p:cNvSpPr>
            <p:nvPr/>
          </p:nvSpPr>
          <p:spPr bwMode="auto">
            <a:xfrm>
              <a:off x="910630" y="1053530"/>
              <a:ext cx="3404405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=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    )=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＜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4</a:t>
              </a:r>
              <a:endParaRPr kumimoji="1" lang="en-US" altLang="zh-CN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方程组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有无穷多个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</a:t>
              </a: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6261810"/>
                </p:ext>
              </p:extLst>
            </p:nvPr>
          </p:nvGraphicFramePr>
          <p:xfrm>
            <a:off x="1937855" y="1227266"/>
            <a:ext cx="2667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45" name="Equation" r:id="rId8" imgW="266400" imgH="342720" progId="Equation.DSMT4">
                    <p:embed/>
                  </p:oleObj>
                </mc:Choice>
                <mc:Fallback>
                  <p:oleObj name="Equation" r:id="rId8" imgW="2664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937855" y="1227266"/>
                          <a:ext cx="2667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17348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77278" y="1253806"/>
            <a:ext cx="47261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后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矩阵对应的方程组是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039505" y="1162812"/>
            <a:ext cx="501559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移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右边，作为自由未知量，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原方程组的通解为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008935"/>
              </p:ext>
            </p:extLst>
          </p:nvPr>
        </p:nvGraphicFramePr>
        <p:xfrm>
          <a:off x="1751648" y="2363141"/>
          <a:ext cx="20447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1" name="Equation" r:id="rId4" imgW="2044440" imgH="2463480" progId="Equation.DSMT4">
                  <p:embed/>
                </p:oleObj>
              </mc:Choice>
              <mc:Fallback>
                <p:oleObj name="Equation" r:id="rId4" imgW="2044440" imgH="246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1648" y="2363141"/>
                        <a:ext cx="204470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225983"/>
              </p:ext>
            </p:extLst>
          </p:nvPr>
        </p:nvGraphicFramePr>
        <p:xfrm>
          <a:off x="7007853" y="2562987"/>
          <a:ext cx="18796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2" name="Equation" r:id="rId6" imgW="1879560" imgH="2895480" progId="Equation.DSMT4">
                  <p:embed/>
                </p:oleObj>
              </mc:Choice>
              <mc:Fallback>
                <p:oleObj name="Equation" r:id="rId6" imgW="1879560" imgH="289548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853" y="2562987"/>
                        <a:ext cx="18796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826798" y="5705490"/>
            <a:ext cx="224171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任意常数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88648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530468" cy="556191"/>
            <a:chOff x="486158" y="414665"/>
            <a:chExt cx="553046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8442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的初等变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1063653" y="1356426"/>
            <a:ext cx="10426672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解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方程组最常用的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法是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消元法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1172351" y="2189130"/>
            <a:ext cx="949869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步骤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逐步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消除变元的系数，把原方程组化为等价的三角形方程组，再用回代过程解此等价的方程组，从而得出原方程组的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65822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0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70133" y="1101358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910630" y="1662326"/>
            <a:ext cx="10369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何值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线性方程组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519419"/>
              </p:ext>
            </p:extLst>
          </p:nvPr>
        </p:nvGraphicFramePr>
        <p:xfrm>
          <a:off x="5033963" y="2454414"/>
          <a:ext cx="2120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96" name="Equation" r:id="rId4" imgW="2120760" imgH="1346040" progId="Equation.DSMT4">
                  <p:embed/>
                </p:oleObj>
              </mc:Choice>
              <mc:Fallback>
                <p:oleObj name="Equation" r:id="rId4" imgW="21207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33963" y="2454414"/>
                        <a:ext cx="21209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910630" y="3822566"/>
            <a:ext cx="10369152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？并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其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。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910630" y="4470638"/>
            <a:ext cx="10369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对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广矩阵进行初等行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：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816050"/>
              </p:ext>
            </p:extLst>
          </p:nvPr>
        </p:nvGraphicFramePr>
        <p:xfrm>
          <a:off x="2190750" y="5297488"/>
          <a:ext cx="7810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97" name="Equation" r:id="rId6" imgW="7810200" imgH="1346040" progId="Equation.DSMT4">
                  <p:embed/>
                </p:oleObj>
              </mc:Choice>
              <mc:Fallback>
                <p:oleObj name="Equation" r:id="rId6" imgW="78102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0750" y="5297488"/>
                        <a:ext cx="78105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530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053867"/>
              </p:ext>
            </p:extLst>
          </p:nvPr>
        </p:nvGraphicFramePr>
        <p:xfrm>
          <a:off x="5139119" y="1791526"/>
          <a:ext cx="1435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26" name="Equation" r:id="rId4" imgW="1434960" imgH="1346040" progId="Equation.DSMT4">
                  <p:embed/>
                </p:oleObj>
              </mc:Choice>
              <mc:Fallback>
                <p:oleObj name="Equation" r:id="rId4" imgW="14349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9119" y="1791526"/>
                        <a:ext cx="14351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106970"/>
              </p:ext>
            </p:extLst>
          </p:nvPr>
        </p:nvGraphicFramePr>
        <p:xfrm>
          <a:off x="5142706" y="4542154"/>
          <a:ext cx="1905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27" name="Equation" r:id="rId6" imgW="1904760" imgH="1346040" progId="Equation.DSMT4">
                  <p:embed/>
                </p:oleObj>
              </mc:Choice>
              <mc:Fallback>
                <p:oleObj name="Equation" r:id="rId6" imgW="19047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2706" y="4542154"/>
                        <a:ext cx="19050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910630" y="1063818"/>
            <a:ext cx="10369152" cy="580865"/>
            <a:chOff x="910630" y="1053530"/>
            <a:chExt cx="10369152" cy="580865"/>
          </a:xfrm>
        </p:grpSpPr>
        <p:sp>
          <p:nvSpPr>
            <p:cNvPr id="26" name="Text Box 4"/>
            <p:cNvSpPr txBox="1">
              <a:spLocks noChangeArrowheads="1"/>
            </p:cNvSpPr>
            <p:nvPr/>
          </p:nvSpPr>
          <p:spPr bwMode="auto">
            <a:xfrm>
              <a:off x="910630" y="1053530"/>
              <a:ext cx="10369152" cy="580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当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≠1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时，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    ) =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=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方程组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有唯一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：</a:t>
              </a:r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7103699"/>
                </p:ext>
              </p:extLst>
            </p:nvPr>
          </p:nvGraphicFramePr>
          <p:xfrm>
            <a:off x="3239394" y="1208370"/>
            <a:ext cx="2667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28" name="Equation" r:id="rId8" imgW="266400" imgH="342720" progId="Equation.DSMT4">
                    <p:embed/>
                  </p:oleObj>
                </mc:Choice>
                <mc:Fallback>
                  <p:oleObj name="Equation" r:id="rId8" imgW="2664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39394" y="1208370"/>
                          <a:ext cx="2667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910630" y="3241324"/>
            <a:ext cx="10369152" cy="1134862"/>
            <a:chOff x="910630" y="3141762"/>
            <a:chExt cx="10369152" cy="1134862"/>
          </a:xfrm>
        </p:grpSpPr>
        <p:sp>
          <p:nvSpPr>
            <p:cNvPr id="32" name="Text Box 4"/>
            <p:cNvSpPr txBox="1">
              <a:spLocks noChangeArrowheads="1"/>
            </p:cNvSpPr>
            <p:nvPr/>
          </p:nvSpPr>
          <p:spPr bwMode="auto">
            <a:xfrm>
              <a:off x="910630" y="3141762"/>
              <a:ext cx="10369152" cy="1134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当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1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时，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  )=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=1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＜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方程组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有无穷多个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。取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自由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未知量，令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则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得到方程组的通解为</a:t>
              </a:r>
              <a:endPara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739753"/>
                </p:ext>
              </p:extLst>
            </p:nvPr>
          </p:nvGraphicFramePr>
          <p:xfrm>
            <a:off x="3238636" y="3297653"/>
            <a:ext cx="2667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29" name="Equation" r:id="rId10" imgW="266400" imgH="342720" progId="Equation.DSMT4">
                    <p:embed/>
                  </p:oleObj>
                </mc:Choice>
                <mc:Fallback>
                  <p:oleObj name="Equation" r:id="rId10" imgW="2664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238636" y="3297653"/>
                          <a:ext cx="2667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936953" y="5888354"/>
            <a:ext cx="392765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意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数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39974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923748"/>
              </p:ext>
            </p:extLst>
          </p:nvPr>
        </p:nvGraphicFramePr>
        <p:xfrm>
          <a:off x="3575050" y="1207262"/>
          <a:ext cx="50419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4" name="Equation" r:id="rId4" imgW="5041800" imgH="1828800" progId="Equation.DSMT4">
                  <p:embed/>
                </p:oleObj>
              </mc:Choice>
              <mc:Fallback>
                <p:oleObj name="Equation" r:id="rId4" imgW="5041800" imgH="1828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207262"/>
                        <a:ext cx="50419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438557" y="3264025"/>
            <a:ext cx="813521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线性方程组（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5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形式可以写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</a:t>
            </a:r>
            <a:endParaRPr kumimoji="1" lang="en-US" altLang="zh-CN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kumimoji="1"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627577"/>
              </p:ext>
            </p:extLst>
          </p:nvPr>
        </p:nvGraphicFramePr>
        <p:xfrm>
          <a:off x="3721100" y="4629150"/>
          <a:ext cx="4749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5" name="Equation" r:id="rId6" imgW="4749480" imgH="1803240" progId="Equation.DSMT4">
                  <p:embed/>
                </p:oleObj>
              </mc:Choice>
              <mc:Fallback>
                <p:oleObj name="Equation" r:id="rId6" imgW="4749480" imgH="18032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629150"/>
                        <a:ext cx="47498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32088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39725" y="1141410"/>
            <a:ext cx="10658476" cy="113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齐次线性方程组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5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有非零解的充分必要条件是系数矩阵的秩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&lt;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739725" y="3082322"/>
            <a:ext cx="1080065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论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方程的个数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于未知量的个数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齐次线性方程组有非零解。</a:t>
            </a:r>
            <a:endParaRPr kumimoji="1"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739726" y="3866410"/>
            <a:ext cx="10658476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论</a:t>
            </a:r>
            <a:r>
              <a:rPr kumimoji="1" lang="en-US" altLang="zh-CN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 smtClean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线性方程组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5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只有零解的充分必要条件是系数矩阵的秩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&lt;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442891" y="1217246"/>
            <a:ext cx="1260140" cy="523220"/>
            <a:chOff x="1522698" y="4377511"/>
            <a:chExt cx="1260140" cy="523220"/>
          </a:xfrm>
        </p:grpSpPr>
        <p:sp>
          <p:nvSpPr>
            <p:cNvPr id="9" name="矩形 8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739725" y="2388538"/>
            <a:ext cx="10658477" cy="497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显然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若齐次线性方程组（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5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有非零解，则一定有无穷多个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。</a:t>
            </a:r>
            <a:endParaRPr kumimoji="1" lang="en-US" altLang="zh-CN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739725" y="4971481"/>
            <a:ext cx="10514013" cy="1200329"/>
            <a:chOff x="767157" y="5283572"/>
            <a:chExt cx="10514013" cy="1200329"/>
          </a:xfrm>
        </p:grpSpPr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767157" y="5283572"/>
              <a:ext cx="10514013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推论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当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时，齐次线性方程组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-5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只有零解（有非零解）的充分必要条件是系数行列式                            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  <a:endPara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556551"/>
                </p:ext>
              </p:extLst>
            </p:nvPr>
          </p:nvGraphicFramePr>
          <p:xfrm>
            <a:off x="4033490" y="6037732"/>
            <a:ext cx="19177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19" name="Equation" r:id="rId4" imgW="1917360" imgH="342720" progId="Equation.DSMT4">
                    <p:embed/>
                  </p:oleObj>
                </mc:Choice>
                <mc:Fallback>
                  <p:oleObj name="Equation" r:id="rId4" imgW="191736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33490" y="6037732"/>
                          <a:ext cx="19177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4272218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70133" y="1137934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911620" y="1717482"/>
            <a:ext cx="106584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解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线性方程组</a:t>
            </a:r>
            <a:endParaRPr kumimoji="1" lang="zh-CN" altLang="en-US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911620" y="3972722"/>
            <a:ext cx="1051401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对</a:t>
            </a:r>
            <a:r>
              <a:rPr kumimoji="1" lang="zh-CN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数矩阵作初等行</a:t>
            </a: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，得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34944"/>
              </p:ext>
            </p:extLst>
          </p:nvPr>
        </p:nvGraphicFramePr>
        <p:xfrm>
          <a:off x="4850208" y="2460554"/>
          <a:ext cx="2781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9" name="Equation" r:id="rId4" imgW="2781000" imgH="1346040" progId="Equation.DSMT4">
                  <p:embed/>
                </p:oleObj>
              </mc:Choice>
              <mc:Fallback>
                <p:oleObj name="Equation" r:id="rId4" imgW="27810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0208" y="2460554"/>
                        <a:ext cx="27813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97553"/>
              </p:ext>
            </p:extLst>
          </p:nvPr>
        </p:nvGraphicFramePr>
        <p:xfrm>
          <a:off x="2901950" y="4908550"/>
          <a:ext cx="6388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0" name="Equation" r:id="rId6" imgW="6387840" imgH="1346040" progId="Equation.DSMT4">
                  <p:embed/>
                </p:oleObj>
              </mc:Choice>
              <mc:Fallback>
                <p:oleObj name="Equation" r:id="rId6" imgW="63878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1950" y="4908550"/>
                        <a:ext cx="63881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070785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302888"/>
              </p:ext>
            </p:extLst>
          </p:nvPr>
        </p:nvGraphicFramePr>
        <p:xfrm>
          <a:off x="1730375" y="1379538"/>
          <a:ext cx="66675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4" name="Equation" r:id="rId4" imgW="6667200" imgH="2031840" progId="Equation.DSMT4">
                  <p:embed/>
                </p:oleObj>
              </mc:Choice>
              <mc:Fallback>
                <p:oleObj name="Equation" r:id="rId4" imgW="6667200" imgH="20318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1379538"/>
                        <a:ext cx="66675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919838"/>
              </p:ext>
            </p:extLst>
          </p:nvPr>
        </p:nvGraphicFramePr>
        <p:xfrm>
          <a:off x="1805432" y="3899091"/>
          <a:ext cx="35941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5" name="Equation" r:id="rId6" imgW="3593880" imgH="2438280" progId="Equation.DSMT4">
                  <p:embed/>
                </p:oleObj>
              </mc:Choice>
              <mc:Fallback>
                <p:oleObj name="Equation" r:id="rId6" imgW="3593880" imgH="243828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432" y="3899091"/>
                        <a:ext cx="35941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948413" y="4936170"/>
            <a:ext cx="514512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2&lt;4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故原方程组有无穷多个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97077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462255" cy="556191"/>
            <a:chOff x="486158" y="414665"/>
            <a:chExt cx="546225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760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有解判别定理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037143" y="1103244"/>
            <a:ext cx="442663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方程组同解的方程组为</a:t>
            </a:r>
            <a:endParaRPr kumimoji="1" lang="zh-CN" altLang="en-US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97879"/>
              </p:ext>
            </p:extLst>
          </p:nvPr>
        </p:nvGraphicFramePr>
        <p:xfrm>
          <a:off x="1897063" y="1854200"/>
          <a:ext cx="28575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5" name="Equation" r:id="rId4" imgW="2857320" imgH="1600200" progId="Equation.DSMT4">
                  <p:embed/>
                </p:oleObj>
              </mc:Choice>
              <mc:Fallback>
                <p:oleObj name="Equation" r:id="rId4" imgW="28573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7063" y="1854200"/>
                        <a:ext cx="28575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662738"/>
              </p:ext>
            </p:extLst>
          </p:nvPr>
        </p:nvGraphicFramePr>
        <p:xfrm>
          <a:off x="6151563" y="1933575"/>
          <a:ext cx="1778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6" name="Equation" r:id="rId6" imgW="1777680" imgH="1600200" progId="Equation.DSMT4">
                  <p:embed/>
                </p:oleObj>
              </mc:Choice>
              <mc:Fallback>
                <p:oleObj name="Equation" r:id="rId6" imgW="177768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1563" y="1933575"/>
                        <a:ext cx="17780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1037143" y="3880511"/>
            <a:ext cx="4141246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 </a:t>
            </a:r>
            <a:r>
              <a:rPr kumimoji="1" lang="en-US" altLang="zh-CN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由</a:t>
            </a: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未知量，令 </a:t>
            </a:r>
            <a:r>
              <a:rPr kumimoji="1" lang="en-US" altLang="zh-CN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到</a:t>
            </a:r>
            <a:r>
              <a:rPr kumimoji="1" lang="zh-CN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方程组的通解为</a:t>
            </a:r>
            <a:endParaRPr kumimoji="1" lang="zh-CN" altLang="en-US" sz="2400" kern="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右箭头 12"/>
          <p:cNvSpPr/>
          <p:nvPr/>
        </p:nvSpPr>
        <p:spPr>
          <a:xfrm>
            <a:off x="5024152" y="2640277"/>
            <a:ext cx="879252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01714"/>
              </p:ext>
            </p:extLst>
          </p:nvPr>
        </p:nvGraphicFramePr>
        <p:xfrm>
          <a:off x="5611813" y="4011613"/>
          <a:ext cx="17145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7" name="Equation" r:id="rId8" imgW="1714320" imgH="2514600" progId="Equation.DSMT4">
                  <p:embed/>
                </p:oleObj>
              </mc:Choice>
              <mc:Fallback>
                <p:oleObj name="Equation" r:id="rId8" imgW="1714320" imgH="2514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4011613"/>
                        <a:ext cx="17145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7845393" y="4988506"/>
            <a:ext cx="288677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1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意</a:t>
            </a:r>
            <a:r>
              <a:rPr kumimoji="1" lang="zh-CN" altLang="en-US" sz="2400" kern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数</a:t>
            </a:r>
            <a:endParaRPr kumimoji="1" lang="zh-CN" altLang="en-US" sz="24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36718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 animBg="1"/>
      <p:bldP spid="1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xmlns="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:a16="http://schemas.microsoft.com/office/drawing/2014/main" xmlns="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xmlns="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xmlns="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xmlns="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xmlns="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xmlns="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xmlns="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xmlns="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xmlns="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xmlns="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xmlns="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xmlns="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xmlns="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xmlns="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xmlns="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xmlns="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10D8F35E-5440-22E0-ED6D-DAE6D227504A}"/>
              </a:ext>
            </a:extLst>
          </p:cNvPr>
          <p:cNvSpPr txBox="1"/>
          <p:nvPr/>
        </p:nvSpPr>
        <p:spPr>
          <a:xfrm>
            <a:off x="2283238" y="2766923"/>
            <a:ext cx="8522528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48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线性方程组与向量组的关系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xmlns="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xmlns="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xmlns="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xmlns="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xmlns="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xmlns="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xmlns="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xmlns="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xmlns="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xmlns="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xmlns="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xmlns="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xmlns="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D81578D0-6087-AD42-B213-20B6EA93E013}"/>
              </a:ext>
            </a:extLst>
          </p:cNvPr>
          <p:cNvSpPr/>
          <p:nvPr/>
        </p:nvSpPr>
        <p:spPr>
          <a:xfrm>
            <a:off x="4942062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3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2660613" y="3834249"/>
            <a:ext cx="7734671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519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828015" cy="556191"/>
            <a:chOff x="486158" y="414665"/>
            <a:chExt cx="582801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14182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与向量组的关系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247186"/>
              </p:ext>
            </p:extLst>
          </p:nvPr>
        </p:nvGraphicFramePr>
        <p:xfrm>
          <a:off x="4038484" y="1248410"/>
          <a:ext cx="318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0" name="Equation" r:id="rId4" imgW="3187440" imgH="838080" progId="Equation.DSMT4">
                  <p:embed/>
                </p:oleObj>
              </mc:Choice>
              <mc:Fallback>
                <p:oleObj name="Equation" r:id="rId4" imgW="3187440" imgH="8380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484" y="1248410"/>
                        <a:ext cx="318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124420"/>
              </p:ext>
            </p:extLst>
          </p:nvPr>
        </p:nvGraphicFramePr>
        <p:xfrm>
          <a:off x="3916517" y="2418698"/>
          <a:ext cx="37211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1" name="Equation" r:id="rId6" imgW="3720960" imgH="1828800" progId="Equation.DSMT4">
                  <p:embed/>
                </p:oleObj>
              </mc:Choice>
              <mc:Fallback>
                <p:oleObj name="Equation" r:id="rId6" imgW="3720960" imgH="1828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517" y="2418698"/>
                        <a:ext cx="37211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900024" y="4374060"/>
            <a:ext cx="1029714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维向量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维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量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与非齐次线性方程组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是否有解等价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 </a:t>
            </a:r>
            <a:endParaRPr kumimoji="1" lang="zh-CN" alt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165601" y="5696170"/>
            <a:ext cx="102971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量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相关与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线性方程组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是否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非零解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21297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828015" cy="556191"/>
            <a:chOff x="486158" y="414665"/>
            <a:chExt cx="582801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14182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与向量组的关系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172351" y="1268548"/>
            <a:ext cx="37625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记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α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i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kumimoji="1" lang="zh-CN" alt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172351" y="2017333"/>
            <a:ext cx="1029714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论</a:t>
            </a:r>
            <a:r>
              <a:rPr kumimoji="1" lang="en-US" altLang="zh-CN" sz="2400" b="1" kern="0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维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量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由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维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量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唯一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表示的充分必要条件是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齐次线性方程组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唯一解，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172351" y="3316743"/>
            <a:ext cx="10297144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维向量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维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量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，且表示法不唯一的充分必要条件是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齐次线性方程组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无穷多个解，即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&lt;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172351" y="5067097"/>
            <a:ext cx="1029714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维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量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能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维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量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的充分必要条件是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齐次线性方程组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解，即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&lt;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40765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530468" cy="556191"/>
            <a:chOff x="486158" y="414665"/>
            <a:chExt cx="553046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8442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的初等变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72351" y="1311911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774905" y="2195959"/>
            <a:ext cx="104266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方程组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282844"/>
              </p:ext>
            </p:extLst>
          </p:nvPr>
        </p:nvGraphicFramePr>
        <p:xfrm>
          <a:off x="4504833" y="1868532"/>
          <a:ext cx="2832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4" name="Equation" r:id="rId4" imgW="2831760" imgH="1346040" progId="Equation.DSMT4">
                  <p:embed/>
                </p:oleObj>
              </mc:Choice>
              <mc:Fallback>
                <p:oleObj name="Equation" r:id="rId4" imgW="28317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4833" y="1868532"/>
                        <a:ext cx="28321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774905" y="3330346"/>
            <a:ext cx="10426672" cy="113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将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一个方程加到第二个方程上，再将第一个方程乘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（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加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第三个方程上，得到与原方程组同解的线性方程组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93847"/>
              </p:ext>
            </p:extLst>
          </p:nvPr>
        </p:nvGraphicFramePr>
        <p:xfrm>
          <a:off x="4600893" y="4759314"/>
          <a:ext cx="2463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5" name="Equation" r:id="rId6" imgW="2463480" imgH="1346040" progId="Equation.DSMT4">
                  <p:embed/>
                </p:oleObj>
              </mc:Choice>
              <mc:Fallback>
                <p:oleObj name="Equation" r:id="rId6" imgW="24634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00893" y="4759314"/>
                        <a:ext cx="24638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02155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828015" cy="556191"/>
            <a:chOff x="486158" y="414665"/>
            <a:chExt cx="582801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14182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与向量组的关系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172350" y="1268548"/>
            <a:ext cx="1004108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论</a:t>
            </a:r>
            <a:r>
              <a:rPr kumimoji="1" lang="en-US" altLang="zh-CN" sz="2400" b="1" kern="0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维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量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相关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充分必要条件是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线性方程组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零解，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&lt;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172350" y="2635336"/>
            <a:ext cx="98100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（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维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量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充分必要条件是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线性方程组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有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唯一的零解，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38542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828015" cy="556191"/>
            <a:chOff x="486158" y="414665"/>
            <a:chExt cx="582801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14182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与向量组的关系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172351" y="1252128"/>
            <a:ext cx="9810075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设向量组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向量组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β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β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若向量组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由向量组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表示，则存在矩阵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 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β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β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(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矩阵方程</a:t>
            </a:r>
          </a:p>
          <a:p>
            <a:pPr lvl="0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（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β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β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lvl="0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解。</a:t>
            </a:r>
            <a:endParaRPr kumimoji="1" lang="zh-CN" alt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711365" y="4715631"/>
            <a:ext cx="981007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记</a:t>
            </a:r>
          </a:p>
          <a:p>
            <a:pPr lvl="0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A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 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β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β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en-US" altLang="zh-CN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59859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828015" cy="556191"/>
            <a:chOff x="486158" y="414665"/>
            <a:chExt cx="582801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14182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与向量组的关系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172351" y="1454258"/>
            <a:ext cx="98100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论</a:t>
            </a:r>
            <a:r>
              <a:rPr kumimoji="1" lang="en-US" altLang="zh-CN" sz="2400" b="1" kern="0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向量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l-GR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β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l-GR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β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向量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的充分必要条件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172351" y="2877204"/>
            <a:ext cx="98100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（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向量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量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l-GR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β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l-GR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β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充分必要条件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87802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828015" cy="556191"/>
            <a:chOff x="486158" y="414665"/>
            <a:chExt cx="582801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14182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与向量组的关系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72351" y="1263786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934056" y="2170057"/>
            <a:ext cx="10369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                               ，</a:t>
            </a:r>
            <a:r>
              <a:rPr kumimoji="1"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×3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</a:t>
            </a:r>
            <a:r>
              <a:rPr kumimoji="1"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 </a:t>
            </a:r>
            <a:r>
              <a:rPr kumimoji="1"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339626"/>
              </p:ext>
            </p:extLst>
          </p:nvPr>
        </p:nvGraphicFramePr>
        <p:xfrm>
          <a:off x="2852245" y="1914605"/>
          <a:ext cx="2197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0" name="Equation" r:id="rId4" imgW="2197080" imgH="1346040" progId="Equation.DSMT4">
                  <p:embed/>
                </p:oleObj>
              </mc:Choice>
              <mc:Fallback>
                <p:oleObj name="Equation" r:id="rId4" imgW="2197080" imgH="134604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245" y="1914605"/>
                        <a:ext cx="21971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1063653" y="3557678"/>
            <a:ext cx="1004390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 </a:t>
            </a:r>
            <a:r>
              <a:rPr kumimoji="1"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×3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</a:t>
            </a:r>
            <a:r>
              <a:rPr kumimoji="1"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 </a:t>
            </a:r>
            <a:r>
              <a:rPr kumimoji="1"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 </a:t>
            </a: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所以 </a:t>
            </a:r>
            <a:r>
              <a:rPr kumimoji="1" lang="en-US" altLang="zh-CN" sz="2400" b="1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kumimoji="1" lang="en-US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kumimoji="1" lang="zh-CN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零解，由克拉默法则知，</a:t>
            </a:r>
            <a:r>
              <a:rPr kumimoji="1" lang="en-US" altLang="zh-CN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=0</a:t>
            </a:r>
            <a:r>
              <a:rPr kumimoji="1" lang="zh-CN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 </a:t>
            </a:r>
            <a:r>
              <a:rPr kumimoji="1" lang="en-US" altLang="zh-CN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kern="0" dirty="0">
                <a:solidFill>
                  <a:prstClr val="black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50447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828015" cy="556191"/>
            <a:chOff x="486158" y="414665"/>
            <a:chExt cx="5828015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14182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与向量组的关系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14601" y="1263786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876306" y="1813926"/>
            <a:ext cx="10539258" cy="646331"/>
            <a:chOff x="934056" y="1833176"/>
            <a:chExt cx="10539258" cy="646331"/>
          </a:xfrm>
        </p:grpSpPr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934056" y="1833176"/>
              <a:ext cx="10539258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lnSpc>
                  <a:spcPct val="150000"/>
                </a:lnSpc>
                <a:spcAft>
                  <a:spcPct val="0"/>
                </a:spcAft>
              </a:pPr>
              <a:r>
                <a:rPr kumimoji="1" lang="zh-CN" altLang="en-US" sz="24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1" lang="zh-CN" altLang="en-US" sz="2400" b="1" dirty="0" smtClean="0">
                  <a:solidFill>
                    <a:srgbClr val="0099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400" b="1" dirty="0" smtClean="0">
                  <a:solidFill>
                    <a:srgbClr val="0099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9</a:t>
              </a:r>
              <a:r>
                <a:rPr kumimoji="1" lang="en-US" altLang="zh-CN" sz="24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kumimoji="1" lang="zh-CN" altLang="en-US" sz="24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                              </a:t>
              </a:r>
              <a:r>
                <a:rPr kumimoji="1" lang="zh-CN" altLang="en-US" sz="24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齐次线性方程组 </a:t>
              </a:r>
              <a:r>
                <a:rPr kumimoji="1" lang="en-US" altLang="zh-CN" sz="2400" b="1" i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x</a:t>
              </a:r>
              <a:r>
                <a:rPr kumimoji="1" lang="en-US" altLang="zh-CN" sz="24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400" b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 </a:t>
              </a:r>
              <a:r>
                <a:rPr kumimoji="1" lang="zh-CN" altLang="en-US" sz="24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4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一个非零解，其中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9411762"/>
                </p:ext>
              </p:extLst>
            </p:nvPr>
          </p:nvGraphicFramePr>
          <p:xfrm>
            <a:off x="2730935" y="1975666"/>
            <a:ext cx="2222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508" name="Equation" r:id="rId4" imgW="2222280" imgH="419040" progId="Equation.DSMT4">
                    <p:embed/>
                  </p:oleObj>
                </mc:Choice>
                <mc:Fallback>
                  <p:oleObj name="Equation" r:id="rId4" imgW="2222280" imgH="41904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935" y="1975666"/>
                          <a:ext cx="22225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888331"/>
              </p:ext>
            </p:extLst>
          </p:nvPr>
        </p:nvGraphicFramePr>
        <p:xfrm>
          <a:off x="3647778" y="2675623"/>
          <a:ext cx="4356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09" name="Equation" r:id="rId6" imgW="4356000" imgH="1803240" progId="Equation.DSMT4">
                  <p:embed/>
                </p:oleObj>
              </mc:Choice>
              <mc:Fallback>
                <p:oleObj name="Equation" r:id="rId6" imgW="4356000" imgH="18032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78" y="2675623"/>
                        <a:ext cx="43561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1222988" y="4768698"/>
            <a:ext cx="10297144" cy="1200329"/>
            <a:chOff x="1280738" y="4768698"/>
            <a:chExt cx="10297144" cy="1200329"/>
          </a:xfrm>
        </p:grpSpPr>
        <p:sp>
          <p:nvSpPr>
            <p:cNvPr id="18" name="Text Box 2"/>
            <p:cNvSpPr txBox="1">
              <a:spLocks noChangeArrowheads="1"/>
            </p:cNvSpPr>
            <p:nvPr/>
          </p:nvSpPr>
          <p:spPr bwMode="auto">
            <a:xfrm>
              <a:off x="1280738" y="4768698"/>
              <a:ext cx="10297144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lvl="0" eaLnBrk="1" hangingPunct="1"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kumimoji="1" lang="zh-CN" altLang="en-US" sz="24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令                                                         ，若</a:t>
              </a:r>
              <a:r>
                <a:rPr kumimoji="1" lang="en-US" altLang="zh-CN" sz="2400" b="1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α</a:t>
              </a:r>
              <a:r>
                <a:rPr kumimoji="1" lang="en-US" altLang="zh-CN" sz="2400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2400" b="1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α</a:t>
              </a:r>
              <a:r>
                <a:rPr kumimoji="1" lang="en-US" altLang="zh-CN" sz="2400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2400" kern="0" dirty="0">
                  <a:solidFill>
                    <a:srgbClr val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…</a:t>
              </a:r>
              <a:r>
                <a:rPr kumimoji="1" lang="en-US" altLang="zh-CN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2400" b="1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α</a:t>
              </a:r>
              <a:r>
                <a:rPr kumimoji="1" lang="en-US" altLang="zh-CN" sz="2400" i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kumimoji="1" lang="zh-CN" altLang="en-US" sz="24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线性无关，试判断</a:t>
              </a:r>
              <a:r>
                <a:rPr kumimoji="1" lang="en-US" altLang="zh-CN" sz="2400" b="1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α</a:t>
              </a:r>
              <a:r>
                <a:rPr kumimoji="1" lang="en-US" altLang="zh-CN" sz="2400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2400" b="1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α</a:t>
              </a:r>
              <a:r>
                <a:rPr kumimoji="1" lang="en-US" altLang="zh-CN" sz="2400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2400" kern="0" dirty="0">
                  <a:solidFill>
                    <a:srgbClr val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…</a:t>
              </a:r>
              <a:r>
                <a:rPr kumimoji="1" lang="en-US" altLang="zh-CN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2400" b="1" i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α</a:t>
              </a:r>
              <a:r>
                <a:rPr kumimoji="1" lang="en-US" altLang="zh-CN" sz="2400" i="1" kern="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kumimoji="1" lang="zh-CN" altLang="en-US" sz="24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l-GR" altLang="zh-CN" sz="2400" b="1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el-GR" altLang="zh-CN" sz="2400" b="1" i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β</a:t>
              </a:r>
              <a:r>
                <a:rPr kumimoji="1" lang="en-US" altLang="zh-CN" sz="2400" b="1" i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线性相关性。 </a:t>
              </a:r>
              <a:endPara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3775707"/>
                </p:ext>
              </p:extLst>
            </p:nvPr>
          </p:nvGraphicFramePr>
          <p:xfrm>
            <a:off x="2343064" y="4901637"/>
            <a:ext cx="4305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510" name="Equation" r:id="rId8" imgW="4305240" imgH="419040" progId="Equation.DSMT4">
                    <p:embed/>
                  </p:oleObj>
                </mc:Choice>
                <mc:Fallback>
                  <p:oleObj name="Equation" r:id="rId8" imgW="43052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3064" y="4901637"/>
                          <a:ext cx="43053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898395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xmlns="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:a16="http://schemas.microsoft.com/office/drawing/2014/main" xmlns="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xmlns="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xmlns="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xmlns="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xmlns="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xmlns="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xmlns="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xmlns="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xmlns="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xmlns="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xmlns="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xmlns="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xmlns="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xmlns="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xmlns="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xmlns="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10D8F35E-5440-22E0-ED6D-DAE6D227504A}"/>
              </a:ext>
            </a:extLst>
          </p:cNvPr>
          <p:cNvSpPr txBox="1"/>
          <p:nvPr/>
        </p:nvSpPr>
        <p:spPr>
          <a:xfrm>
            <a:off x="2445116" y="2689923"/>
            <a:ext cx="7744631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54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线性方程组解的结构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xmlns="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xmlns="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xmlns="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xmlns="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xmlns="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xmlns="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xmlns="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xmlns="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xmlns="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xmlns="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xmlns="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xmlns="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xmlns="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D81578D0-6087-AD42-B213-20B6EA93E013}"/>
              </a:ext>
            </a:extLst>
          </p:cNvPr>
          <p:cNvSpPr/>
          <p:nvPr/>
        </p:nvSpPr>
        <p:spPr>
          <a:xfrm>
            <a:off x="4825185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4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3018736" y="3834249"/>
            <a:ext cx="6529525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5577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63158" y="312361"/>
            <a:ext cx="5375629" cy="556191"/>
            <a:chOff x="563158" y="414665"/>
            <a:chExt cx="537562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664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63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036114" y="1016983"/>
            <a:ext cx="10585176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线性方程组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1036114" y="3511085"/>
            <a:ext cx="281399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矩阵形式为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752070" y="3994799"/>
            <a:ext cx="105851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en-US" altLang="zh-CN" sz="2400" b="1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Ax </a:t>
            </a:r>
            <a:r>
              <a:rPr kumimoji="1" lang="el-GR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</a:t>
            </a:r>
            <a:r>
              <a:rPr kumimoji="1" lang="en-US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4-6)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015425"/>
              </p:ext>
            </p:extLst>
          </p:nvPr>
        </p:nvGraphicFramePr>
        <p:xfrm>
          <a:off x="3350787" y="1707685"/>
          <a:ext cx="5715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1" name="Equation" r:id="rId4" imgW="5715000" imgH="1803240" progId="Equation.DSMT4">
                  <p:embed/>
                </p:oleObj>
              </mc:Choice>
              <mc:Fallback>
                <p:oleObj name="Equation" r:id="rId4" imgW="57150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0787" y="1707685"/>
                        <a:ext cx="57150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502764"/>
              </p:ext>
            </p:extLst>
          </p:nvPr>
        </p:nvGraphicFramePr>
        <p:xfrm>
          <a:off x="3246438" y="4770438"/>
          <a:ext cx="4800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2" name="Equation" r:id="rId6" imgW="4800600" imgH="1803240" progId="Equation.DSMT4">
                  <p:embed/>
                </p:oleObj>
              </mc:Choice>
              <mc:Fallback>
                <p:oleObj name="Equation" r:id="rId6" imgW="4800600" imgH="18032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4770438"/>
                        <a:ext cx="48006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74174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63158" y="312361"/>
            <a:ext cx="5375629" cy="556191"/>
            <a:chOff x="563158" y="414665"/>
            <a:chExt cx="537562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664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63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766614" y="1197546"/>
            <a:ext cx="1058517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l-GR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齐次线性方程组（</a:t>
            </a:r>
            <a:r>
              <a:rPr kumimoji="1"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6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的解， 则 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是齐次方程组（</a:t>
            </a:r>
            <a:r>
              <a:rPr kumimoji="1"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6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解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766614" y="2565698"/>
            <a:ext cx="105851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l-GR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齐次线性方程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6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，则有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766614" y="3357786"/>
            <a:ext cx="10585176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en-US" altLang="zh-CN" sz="2400" b="1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l-GR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l-GR" altLang="zh-CN" sz="24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l-GR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  <a:r>
              <a:rPr kumimoji="1" lang="en-US" altLang="zh-CN" sz="2400" b="1" i="1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el-GR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l-GR" altLang="zh-CN" sz="24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kumimoji="1" lang="en-US" altLang="zh-CN" sz="2400" b="1" kern="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469916" y="1284412"/>
            <a:ext cx="1384930" cy="523220"/>
            <a:chOff x="1414686" y="1053530"/>
            <a:chExt cx="1384930" cy="523220"/>
          </a:xfrm>
        </p:grpSpPr>
        <p:sp>
          <p:nvSpPr>
            <p:cNvPr id="9" name="椭圆 8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4" name="TextBox 13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性</a:t>
                </a:r>
              </a:p>
            </p:txBody>
          </p:sp>
        </p:grp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质</a:t>
              </a:r>
            </a:p>
          </p:txBody>
        </p:sp>
        <p:sp>
          <p:nvSpPr>
            <p:cNvPr id="12" name="TextBox 11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766614" y="4077866"/>
            <a:ext cx="10585176" cy="579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是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766614" y="4722658"/>
            <a:ext cx="105851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en-US" altLang="zh-CN" sz="2400" b="1" i="1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l-GR" altLang="zh-CN" sz="2400" b="1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l-GR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l-GR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l-GR" altLang="zh-CN" sz="2400" b="1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l-GR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l-GR" altLang="zh-CN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400" b="1" i="1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l-GR" altLang="zh-CN" sz="2400" b="1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l-GR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l-GR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i="1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l-GR" altLang="zh-CN" sz="2400" b="1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l-GR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l-GR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l-GR" altLang="zh-CN" sz="24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el-GR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l-GR" altLang="zh-CN" sz="24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el-GR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l-GR" altLang="zh-CN" sz="24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kumimoji="1" lang="en-US" altLang="zh-CN" sz="2400" b="1" kern="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766614" y="5662042"/>
            <a:ext cx="105851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l-GR" altLang="zh-CN" sz="24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线性方程组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6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解。证毕。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88927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5" grpId="0"/>
      <p:bldP spid="16" grpId="0"/>
      <p:bldP spid="1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63158" y="312361"/>
            <a:ext cx="5375629" cy="556191"/>
            <a:chOff x="563158" y="414665"/>
            <a:chExt cx="537562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664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63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1026489" y="1413570"/>
            <a:ext cx="102831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齐次线性方程组（</a:t>
            </a:r>
            <a:r>
              <a:rPr kumimoji="1"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6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解，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任意实数，则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是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线性方程组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6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解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1026489" y="2637559"/>
            <a:ext cx="105851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由</a:t>
            </a:r>
            <a:r>
              <a:rPr kumimoji="1" lang="en-US" altLang="zh-CN" sz="2400" b="1" i="1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l-GR" altLang="zh-CN" sz="2400" b="1" i="1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l-GR" altLang="zh-CN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l-GR" altLang="zh-CN" sz="2400" b="1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l-GR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endParaRPr kumimoji="1" lang="en-US" altLang="zh-CN" sz="2400" kern="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729791" y="1490514"/>
            <a:ext cx="1384930" cy="523220"/>
            <a:chOff x="1414686" y="1053530"/>
            <a:chExt cx="1384930" cy="523220"/>
          </a:xfrm>
        </p:grpSpPr>
        <p:sp>
          <p:nvSpPr>
            <p:cNvPr id="8" name="椭圆 7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3" name="TextBox 12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性</a:t>
                </a:r>
              </a:p>
            </p:txBody>
          </p:sp>
        </p:grp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质</a:t>
              </a: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1026489" y="3357786"/>
            <a:ext cx="10585176" cy="579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en-US" altLang="zh-CN" sz="2400" b="1" i="1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l-GR" altLang="zh-CN" sz="2400" b="1" i="1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l-GR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="1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l-GR" altLang="zh-CN" sz="2400" b="1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b="1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1026489" y="4149874"/>
            <a:ext cx="105851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 </a:t>
            </a:r>
            <a:r>
              <a:rPr kumimoji="1" lang="en-US" altLang="zh-CN" sz="2400" i="1" kern="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="1" i="1" kern="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</a:t>
            </a:r>
            <a:r>
              <a:rPr kumimoji="1" lang="zh-CN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线性方程组（</a:t>
            </a:r>
            <a:r>
              <a:rPr kumimoji="1" lang="en-US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6</a:t>
            </a: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解。证毕。</a:t>
            </a:r>
            <a:endParaRPr kumimoji="1" lang="en-US" altLang="zh-CN" sz="2400" kern="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48458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/>
      <p:bldP spid="1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63158" y="312361"/>
            <a:ext cx="5375629" cy="556191"/>
            <a:chOff x="563158" y="414665"/>
            <a:chExt cx="537562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664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63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851905" y="1263275"/>
            <a:ext cx="1058517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论</a:t>
            </a:r>
            <a:r>
              <a:rPr kumimoji="1" lang="en-US" altLang="zh-CN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i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齐次线性方程组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6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，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i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意实数，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kern="0" dirty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i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="1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i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齐次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组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6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解。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851905" y="2623812"/>
            <a:ext cx="10585176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这</a:t>
            </a:r>
            <a:r>
              <a:rPr kumimoji="1" lang="zh-CN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说明，齐次线性方程组的解的线性组合仍是该方程组的</a:t>
            </a: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。</a:t>
            </a:r>
            <a:endParaRPr kumimoji="1" lang="en-US" altLang="zh-CN" sz="2400" kern="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89833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530468" cy="556191"/>
            <a:chOff x="486158" y="414665"/>
            <a:chExt cx="553046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8442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的初等变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445431"/>
              </p:ext>
            </p:extLst>
          </p:nvPr>
        </p:nvGraphicFramePr>
        <p:xfrm>
          <a:off x="4198557" y="1211442"/>
          <a:ext cx="2463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4" name="Equation" r:id="rId4" imgW="2463480" imgH="1346040" progId="Equation.DSMT4">
                  <p:embed/>
                </p:oleObj>
              </mc:Choice>
              <mc:Fallback>
                <p:oleObj name="Equation" r:id="rId4" imgW="24634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8557" y="1211442"/>
                        <a:ext cx="24638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413592"/>
              </p:ext>
            </p:extLst>
          </p:nvPr>
        </p:nvGraphicFramePr>
        <p:xfrm>
          <a:off x="4439793" y="4041306"/>
          <a:ext cx="2463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5" name="Equation" r:id="rId6" imgW="2463480" imgH="1346040" progId="Equation.DSMT4">
                  <p:embed/>
                </p:oleObj>
              </mc:Choice>
              <mc:Fallback>
                <p:oleObj name="Equation" r:id="rId6" imgW="24634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39793" y="4041306"/>
                        <a:ext cx="24638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781102" y="5607194"/>
            <a:ext cx="104266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回代，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781102" y="2654866"/>
            <a:ext cx="1042667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上式中交换第二个和第三个方程，然后把第二个方程乘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（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加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第三个方程上，得到与原方程组同解的三角形方程组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40932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63158" y="312361"/>
            <a:ext cx="5375629" cy="556191"/>
            <a:chOff x="563158" y="414665"/>
            <a:chExt cx="537562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664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63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851905" y="3363180"/>
            <a:ext cx="1000539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齐次线性方程组（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5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任意一个解向量 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能由</a:t>
            </a:r>
            <a:r>
              <a:rPr kumimoji="1" lang="el-GR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l-GR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l-GR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表示，则</a:t>
            </a:r>
            <a:r>
              <a:rPr kumimoji="1" lang="el-GR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l-GR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l-GR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齐次线性方程组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5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础解系</a:t>
            </a:r>
            <a:r>
              <a:rPr kumimoji="1" lang="zh-CN" alt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51904" y="2722417"/>
            <a:ext cx="475270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l-GR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l-GR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无关；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851905" y="1375563"/>
            <a:ext cx="1032302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zh-CN" altLang="en-US" sz="2400" kern="0" dirty="0" smtClean="0">
                <a:solidFill>
                  <a:srgbClr val="FF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 sz="2400" kern="0" dirty="0" smtClean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kumimoji="1" lang="en-US" altLang="zh-CN" sz="2400" kern="0" dirty="0" smtClean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i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齐次线性方程组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5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解向量，如果满足下列条件：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555207" y="1440412"/>
            <a:ext cx="1384930" cy="523220"/>
            <a:chOff x="1414686" y="1053530"/>
            <a:chExt cx="1384930" cy="523220"/>
          </a:xfrm>
        </p:grpSpPr>
        <p:sp>
          <p:nvSpPr>
            <p:cNvPr id="9" name="椭圆 8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4" name="TextBox 13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</a:p>
            </p:txBody>
          </p:sp>
        </p:grp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</a:p>
          </p:txBody>
        </p:sp>
        <p:sp>
          <p:nvSpPr>
            <p:cNvPr id="12" name="TextBox 11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906968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63158" y="312361"/>
            <a:ext cx="5375629" cy="556191"/>
            <a:chOff x="563158" y="414665"/>
            <a:chExt cx="537562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664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63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66614" y="2349674"/>
            <a:ext cx="106571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设齐次线性方程组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5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数矩阵为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6614" y="1198832"/>
            <a:ext cx="106571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齐次线性方程组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5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若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非零解，则它一定有基础解系，且基础解系所含解向量的个数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数矩阵的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秩。</a:t>
            </a:r>
            <a:endParaRPr kumimoji="1" lang="en-US" altLang="zh-CN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469916" y="1279179"/>
            <a:ext cx="1317890" cy="523220"/>
            <a:chOff x="1522698" y="4387136"/>
            <a:chExt cx="1317890" cy="523220"/>
          </a:xfrm>
        </p:grpSpPr>
        <p:sp>
          <p:nvSpPr>
            <p:cNvPr id="8" name="矩形 7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9" name="TextBox 8"/>
            <p:cNvSpPr txBox="1">
              <a:spLocks noChangeAspect="1"/>
            </p:cNvSpPr>
            <p:nvPr/>
          </p:nvSpPr>
          <p:spPr>
            <a:xfrm>
              <a:off x="1583670" y="4408289"/>
              <a:ext cx="805624" cy="461665"/>
            </a:xfrm>
            <a:prstGeom prst="rect">
              <a:avLst/>
            </a:prstGeom>
            <a:solidFill>
              <a:srgbClr val="009999"/>
            </a:solidFill>
            <a:ln>
              <a:solidFill>
                <a:srgbClr val="009999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2385932" y="4387136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61359"/>
              </p:ext>
            </p:extLst>
          </p:nvPr>
        </p:nvGraphicFramePr>
        <p:xfrm>
          <a:off x="4344988" y="3138488"/>
          <a:ext cx="31877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8" name="Equation" r:id="rId4" imgW="3187440" imgH="1803240" progId="Equation.DSMT4">
                  <p:embed/>
                </p:oleObj>
              </mc:Choice>
              <mc:Fallback>
                <p:oleObj name="Equation" r:id="rId4" imgW="31874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4988" y="3138488"/>
                        <a:ext cx="31877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766614" y="4941962"/>
            <a:ext cx="10657184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zh-CN" altLang="pt-BR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定理 </a:t>
            </a:r>
            <a:r>
              <a:rPr kumimoji="1" lang="pt-BR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kumimoji="1" lang="zh-CN" altLang="pt-BR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知秩 </a:t>
            </a:r>
            <a:r>
              <a:rPr kumimoji="1" lang="pt-BR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pt-BR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pt-B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pt-BR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 </a:t>
            </a:r>
            <a:r>
              <a:rPr kumimoji="1" lang="pt-BR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zh-CN" altLang="pt-BR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kumimoji="1" lang="pt-BR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766614" y="5623554"/>
            <a:ext cx="106571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对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进行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等行变换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设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前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向量线性无关，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化为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70904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63158" y="312361"/>
            <a:ext cx="5375629" cy="556191"/>
            <a:chOff x="563158" y="414665"/>
            <a:chExt cx="537562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664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63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262309"/>
              </p:ext>
            </p:extLst>
          </p:nvPr>
        </p:nvGraphicFramePr>
        <p:xfrm>
          <a:off x="3767138" y="1106488"/>
          <a:ext cx="4343400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0" name="Equation" r:id="rId4" imgW="4343400" imgH="3149280" progId="Equation.DSMT4">
                  <p:embed/>
                </p:oleObj>
              </mc:Choice>
              <mc:Fallback>
                <p:oleObj name="Equation" r:id="rId4" imgW="4343400" imgH="314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7138" y="1106488"/>
                        <a:ext cx="4343400" cy="314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57038" y="4236502"/>
            <a:ext cx="447910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之对应的同解方程组为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21642"/>
              </p:ext>
            </p:extLst>
          </p:nvPr>
        </p:nvGraphicFramePr>
        <p:xfrm>
          <a:off x="3428781" y="4882833"/>
          <a:ext cx="57023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1" name="Equation" r:id="rId6" imgW="5702040" imgH="1828800" progId="Equation.DSMT4">
                  <p:embed/>
                </p:oleObj>
              </mc:Choice>
              <mc:Fallback>
                <p:oleObj name="Equation" r:id="rId6" imgW="570204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8781" y="4882833"/>
                        <a:ext cx="57023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11751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63158" y="312361"/>
            <a:ext cx="5375629" cy="556191"/>
            <a:chOff x="563158" y="414665"/>
            <a:chExt cx="537562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664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63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97614" y="1202902"/>
            <a:ext cx="106571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kern="0" dirty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由未知量，得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34085"/>
              </p:ext>
            </p:extLst>
          </p:nvPr>
        </p:nvGraphicFramePr>
        <p:xfrm>
          <a:off x="3948490" y="2071991"/>
          <a:ext cx="5435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3" name="Equation" r:id="rId4" imgW="5435280" imgH="1828800" progId="Equation.DSMT4">
                  <p:embed/>
                </p:oleObj>
              </mc:Choice>
              <mc:Fallback>
                <p:oleObj name="Equation" r:id="rId4" imgW="543528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8490" y="2071991"/>
                        <a:ext cx="54356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97614" y="4155230"/>
            <a:ext cx="106571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84642"/>
              </p:ext>
            </p:extLst>
          </p:nvPr>
        </p:nvGraphicFramePr>
        <p:xfrm>
          <a:off x="4206138" y="4684412"/>
          <a:ext cx="3098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4" name="Equation" r:id="rId6" imgW="3098520" imgH="1803240" progId="Equation.DSMT4">
                  <p:embed/>
                </p:oleObj>
              </mc:Choice>
              <mc:Fallback>
                <p:oleObj name="Equation" r:id="rId6" imgW="30985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6138" y="4684412"/>
                        <a:ext cx="30988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742911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63158" y="312361"/>
            <a:ext cx="5375629" cy="556191"/>
            <a:chOff x="563158" y="414665"/>
            <a:chExt cx="537562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664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63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63677"/>
              </p:ext>
            </p:extLst>
          </p:nvPr>
        </p:nvGraphicFramePr>
        <p:xfrm>
          <a:off x="3179445" y="1320916"/>
          <a:ext cx="5435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7" name="Equation" r:id="rId4" imgW="5435280" imgH="1828800" progId="Equation.DSMT4">
                  <p:embed/>
                </p:oleObj>
              </mc:Choice>
              <mc:Fallback>
                <p:oleObj name="Equation" r:id="rId4" imgW="5435280" imgH="1828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445" y="1320916"/>
                        <a:ext cx="54356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87995" y="3483473"/>
            <a:ext cx="449840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组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8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依次可得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016345"/>
              </p:ext>
            </p:extLst>
          </p:nvPr>
        </p:nvGraphicFramePr>
        <p:xfrm>
          <a:off x="3505200" y="4487863"/>
          <a:ext cx="44831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8" name="Equation" r:id="rId6" imgW="4483080" imgH="1828800" progId="Equation.DSMT4">
                  <p:embed/>
                </p:oleObj>
              </mc:Choice>
              <mc:Fallback>
                <p:oleObj name="Equation" r:id="rId6" imgW="448308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5200" y="4487863"/>
                        <a:ext cx="44831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274468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63158" y="312361"/>
            <a:ext cx="5375629" cy="556191"/>
            <a:chOff x="563158" y="414665"/>
            <a:chExt cx="537562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664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63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353755" y="1231500"/>
            <a:ext cx="517217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到方程组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5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386573"/>
              </p:ext>
            </p:extLst>
          </p:nvPr>
        </p:nvGraphicFramePr>
        <p:xfrm>
          <a:off x="2770137" y="1975050"/>
          <a:ext cx="6337300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5" name="Equation" r:id="rId4" imgW="6337080" imgH="3606480" progId="Equation.DSMT4">
                  <p:embed/>
                </p:oleObj>
              </mc:Choice>
              <mc:Fallback>
                <p:oleObj name="Equation" r:id="rId4" imgW="6337080" imgH="36064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37" y="1975050"/>
                        <a:ext cx="6337300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364854" y="5668060"/>
            <a:ext cx="80005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i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是方程组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5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基础解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。</a:t>
            </a:r>
            <a:endParaRPr kumimoji="1" lang="en-US" altLang="zh-CN" sz="2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28699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63158" y="312361"/>
            <a:ext cx="5375629" cy="556191"/>
            <a:chOff x="563158" y="414665"/>
            <a:chExt cx="537562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664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63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140653" y="1269669"/>
            <a:ext cx="106571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由于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维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量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079875"/>
              </p:ext>
            </p:extLst>
          </p:nvPr>
        </p:nvGraphicFramePr>
        <p:xfrm>
          <a:off x="4503738" y="2309813"/>
          <a:ext cx="2870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8" name="Equation" r:id="rId4" imgW="2869920" imgH="1777680" progId="Equation.DSMT4">
                  <p:embed/>
                </p:oleObj>
              </mc:Choice>
              <mc:Fallback>
                <p:oleObj name="Equation" r:id="rId4" imgW="286992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3738" y="2309813"/>
                        <a:ext cx="28702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97621" y="4601496"/>
            <a:ext cx="106571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无关，由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章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 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知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维向量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i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亦线性无关。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02779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63158" y="312361"/>
            <a:ext cx="5375629" cy="556191"/>
            <a:chOff x="563158" y="414665"/>
            <a:chExt cx="537562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664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63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31522" y="1002347"/>
            <a:ext cx="1075141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证明方程组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5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意一个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i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i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表示。因为方程组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8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是方程组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5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解方程组，于是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333780"/>
              </p:ext>
            </p:extLst>
          </p:nvPr>
        </p:nvGraphicFramePr>
        <p:xfrm>
          <a:off x="1555186" y="2313432"/>
          <a:ext cx="33655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2" name="Equation" r:id="rId4" imgW="3365280" imgH="3174840" progId="Equation.DSMT4">
                  <p:embed/>
                </p:oleObj>
              </mc:Choice>
              <mc:Fallback>
                <p:oleObj name="Equation" r:id="rId4" imgW="3365280" imgH="31748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186" y="2313432"/>
                        <a:ext cx="3365500" cy="317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007478"/>
              </p:ext>
            </p:extLst>
          </p:nvPr>
        </p:nvGraphicFramePr>
        <p:xfrm>
          <a:off x="6444113" y="3023019"/>
          <a:ext cx="44577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3" name="Equation" r:id="rId6" imgW="4457520" imgH="1803240" progId="Equation.DSMT4">
                  <p:embed/>
                </p:oleObj>
              </mc:Choice>
              <mc:Fallback>
                <p:oleObj name="Equation" r:id="rId6" imgW="4457520" imgH="18032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113" y="3023019"/>
                        <a:ext cx="44577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5341787" y="3792920"/>
            <a:ext cx="879252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930245" y="5484421"/>
            <a:ext cx="106571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i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线性组合。所以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i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方程组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5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基础解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。证毕。</a:t>
            </a:r>
            <a:endParaRPr kumimoji="1" lang="en-US" altLang="zh-CN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43901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63158" y="312361"/>
            <a:ext cx="5375629" cy="556191"/>
            <a:chOff x="563158" y="414665"/>
            <a:chExt cx="537562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664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63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140653" y="1613629"/>
            <a:ext cx="992705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论</a:t>
            </a:r>
            <a:r>
              <a:rPr kumimoji="1" lang="en-US" altLang="zh-CN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线性方程组</a:t>
            </a:r>
            <a:r>
              <a:rPr kumimoji="1" lang="zh-CN" altLang="en-US" sz="2400" b="1" kern="0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的结构</a:t>
            </a:r>
            <a:r>
              <a:rPr kumimoji="1" lang="zh-CN" altLang="en-US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若齐次线性方程组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5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有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零解，则它的通解就是基础解系的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组合。</a:t>
            </a:r>
            <a:endParaRPr kumimoji="1" lang="en-US" altLang="zh-CN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42615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63158" y="312361"/>
            <a:ext cx="5375629" cy="556191"/>
            <a:chOff x="563158" y="414665"/>
            <a:chExt cx="537562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664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63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14601" y="1263786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910630" y="3499836"/>
            <a:ext cx="10391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齐次线性方程组的系数矩阵为 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910630" y="1889804"/>
            <a:ext cx="10391312" cy="1346200"/>
            <a:chOff x="910630" y="869528"/>
            <a:chExt cx="10391312" cy="1346200"/>
          </a:xfrm>
        </p:grpSpPr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910630" y="1311647"/>
              <a:ext cx="442337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0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求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齐次线性方程组</a:t>
              </a:r>
              <a:endPara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7895406" y="1311647"/>
              <a:ext cx="340653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基础解系与通解。</a:t>
              </a: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0889889"/>
                </p:ext>
              </p:extLst>
            </p:nvPr>
          </p:nvGraphicFramePr>
          <p:xfrm>
            <a:off x="5107956" y="869528"/>
            <a:ext cx="28067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20" name="Equation" r:id="rId4" imgW="2806560" imgH="1346040" progId="Equation.DSMT4">
                    <p:embed/>
                  </p:oleObj>
                </mc:Choice>
                <mc:Fallback>
                  <p:oleObj name="Equation" r:id="rId4" imgW="280656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07956" y="869528"/>
                          <a:ext cx="28067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644874"/>
              </p:ext>
            </p:extLst>
          </p:nvPr>
        </p:nvGraphicFramePr>
        <p:xfrm>
          <a:off x="4212022" y="4305615"/>
          <a:ext cx="2578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1" name="Equation" r:id="rId6" imgW="2577960" imgH="1346040" progId="Equation.DSMT4">
                  <p:embed/>
                </p:oleObj>
              </mc:Choice>
              <mc:Fallback>
                <p:oleObj name="Equation" r:id="rId6" imgW="25779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2022" y="4305615"/>
                        <a:ext cx="25781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22811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530468" cy="556191"/>
            <a:chOff x="486158" y="414665"/>
            <a:chExt cx="553046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8442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的初等变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42384" y="2068461"/>
            <a:ext cx="51037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对方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程施行了三种变换：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82464" y="1363661"/>
            <a:ext cx="12723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论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42384" y="2775739"/>
            <a:ext cx="443622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① 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换两个方程的位置；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942384" y="3483018"/>
            <a:ext cx="603642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② 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一个不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 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乘某个方程；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942384" y="4199441"/>
            <a:ext cx="714284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③ 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一个数乘某一个方程加到另一个方程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。</a:t>
            </a:r>
          </a:p>
        </p:txBody>
      </p:sp>
      <p:sp>
        <p:nvSpPr>
          <p:cNvPr id="2" name="右大括号 1"/>
          <p:cNvSpPr/>
          <p:nvPr/>
        </p:nvSpPr>
        <p:spPr>
          <a:xfrm>
            <a:off x="7774334" y="2391626"/>
            <a:ext cx="310896" cy="2245344"/>
          </a:xfrm>
          <a:prstGeom prst="rightBrace">
            <a:avLst>
              <a:gd name="adj1" fmla="val 34804"/>
              <a:gd name="adj2" fmla="val 50000"/>
            </a:avLst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293327" y="3013907"/>
            <a:ext cx="3324366" cy="113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方程组的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等变换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解变换</a:t>
            </a:r>
            <a:endParaRPr kumimoji="1"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0027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2" grpId="0" animBg="1"/>
      <p:bldP spid="11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63158" y="312361"/>
            <a:ext cx="5375629" cy="556191"/>
            <a:chOff x="563158" y="414665"/>
            <a:chExt cx="537562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664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63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141630" y="1257623"/>
            <a:ext cx="10391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进行行初等行变换化为行最简形矩阵，即 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87413"/>
              </p:ext>
            </p:extLst>
          </p:nvPr>
        </p:nvGraphicFramePr>
        <p:xfrm>
          <a:off x="2388714" y="1927410"/>
          <a:ext cx="4953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0" name="Equation" r:id="rId4" imgW="4952880" imgH="1346040" progId="Equation.DSMT4">
                  <p:embed/>
                </p:oleObj>
              </mc:Choice>
              <mc:Fallback>
                <p:oleObj name="Equation" r:id="rId4" imgW="49528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8714" y="1927410"/>
                        <a:ext cx="49530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134724"/>
              </p:ext>
            </p:extLst>
          </p:nvPr>
        </p:nvGraphicFramePr>
        <p:xfrm>
          <a:off x="2159613" y="3491482"/>
          <a:ext cx="6972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1" name="Equation" r:id="rId6" imgW="6972120" imgH="1346040" progId="Equation.DSMT4">
                  <p:embed/>
                </p:oleObj>
              </mc:Choice>
              <mc:Fallback>
                <p:oleObj name="Equation" r:id="rId6" imgW="6972120" imgH="1346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613" y="3491482"/>
                        <a:ext cx="69723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156127" y="5067524"/>
            <a:ext cx="10391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故有非零解，其对应的同解方程组是</a:t>
            </a:r>
            <a:endParaRPr kumimoji="1" lang="zh-CN" altLang="en-US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01727"/>
              </p:ext>
            </p:extLst>
          </p:nvPr>
        </p:nvGraphicFramePr>
        <p:xfrm>
          <a:off x="4671187" y="5682831"/>
          <a:ext cx="149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2" name="Equation" r:id="rId8" imgW="1498320" imgH="888840" progId="Equation.DSMT4">
                  <p:embed/>
                </p:oleObj>
              </mc:Choice>
              <mc:Fallback>
                <p:oleObj name="Equation" r:id="rId8" imgW="1498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71187" y="5682831"/>
                        <a:ext cx="1498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51755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63158" y="312361"/>
            <a:ext cx="5375629" cy="556191"/>
            <a:chOff x="563158" y="414665"/>
            <a:chExt cx="537562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664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63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15530" y="1314533"/>
            <a:ext cx="10391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看作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由未知量，令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43188"/>
              </p:ext>
            </p:extLst>
          </p:nvPr>
        </p:nvGraphicFramePr>
        <p:xfrm>
          <a:off x="3543300" y="2160588"/>
          <a:ext cx="193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7" name="Equation" r:id="rId4" imgW="1930320" imgH="888840" progId="Equation.DSMT4">
                  <p:embed/>
                </p:oleObj>
              </mc:Choice>
              <mc:Fallback>
                <p:oleObj name="Equation" r:id="rId4" imgW="1930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3300" y="2160588"/>
                        <a:ext cx="1930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136117" y="3736751"/>
            <a:ext cx="18669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础解系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136117" y="5744048"/>
            <a:ext cx="10391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通解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意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数）。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05043"/>
              </p:ext>
            </p:extLst>
          </p:nvPr>
        </p:nvGraphicFramePr>
        <p:xfrm>
          <a:off x="4497275" y="3621472"/>
          <a:ext cx="2298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8" name="Equation" r:id="rId6" imgW="2298600" imgH="1777680" progId="Equation.DSMT4">
                  <p:embed/>
                </p:oleObj>
              </mc:Choice>
              <mc:Fallback>
                <p:oleObj name="Equation" r:id="rId6" imgW="22986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7275" y="3621472"/>
                        <a:ext cx="22987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61672"/>
              </p:ext>
            </p:extLst>
          </p:nvPr>
        </p:nvGraphicFramePr>
        <p:xfrm>
          <a:off x="6504289" y="2153363"/>
          <a:ext cx="193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9" name="Equation" r:id="rId8" imgW="1930320" imgH="888840" progId="Equation.DSMT4">
                  <p:embed/>
                </p:oleObj>
              </mc:Choice>
              <mc:Fallback>
                <p:oleObj name="Equation" r:id="rId8" imgW="1930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04289" y="2153363"/>
                        <a:ext cx="1930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>
          <a:xfrm>
            <a:off x="5646625" y="2491027"/>
            <a:ext cx="738009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7580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 autoUpdateAnimBg="0"/>
      <p:bldP spid="9" grpId="0" autoUpdateAnimBg="0"/>
      <p:bldP spid="1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63158" y="312361"/>
            <a:ext cx="5375629" cy="556191"/>
            <a:chOff x="563158" y="414665"/>
            <a:chExt cx="537562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664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63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14601" y="1124166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851905" y="1566968"/>
            <a:ext cx="1039131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sz="240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何值时，齐次线性方程组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851905" y="3467692"/>
            <a:ext cx="10391312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非零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？并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其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解。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289442"/>
              </p:ext>
            </p:extLst>
          </p:nvPr>
        </p:nvGraphicFramePr>
        <p:xfrm>
          <a:off x="4530939" y="2213299"/>
          <a:ext cx="2387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8" name="Equation" r:id="rId4" imgW="2387520" imgH="1346040" progId="Equation.DSMT4">
                  <p:embed/>
                </p:oleObj>
              </mc:Choice>
              <mc:Fallback>
                <p:oleObj name="Equation" r:id="rId4" imgW="23875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0939" y="2213299"/>
                        <a:ext cx="2387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851905" y="4048557"/>
            <a:ext cx="103913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所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组属于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个数与未知量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数相等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殊情形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通过判断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系数行列式是否为零来确定方程组是否有非零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。其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数行列式为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368970"/>
              </p:ext>
            </p:extLst>
          </p:nvPr>
        </p:nvGraphicFramePr>
        <p:xfrm>
          <a:off x="1340780" y="5344177"/>
          <a:ext cx="3987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9" name="Equation" r:id="rId6" imgW="3987720" imgH="1346040" progId="Equation.DSMT4">
                  <p:embed/>
                </p:oleObj>
              </mc:Choice>
              <mc:Fallback>
                <p:oleObj name="Equation" r:id="rId6" imgW="39877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0780" y="5344177"/>
                        <a:ext cx="39878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5625390" y="5628190"/>
            <a:ext cx="593801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=0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 4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原方程组有非零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48843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/>
      <p:bldP spid="28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63158" y="312361"/>
            <a:ext cx="5375629" cy="556191"/>
            <a:chOff x="563158" y="414665"/>
            <a:chExt cx="537562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664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63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249543"/>
              </p:ext>
            </p:extLst>
          </p:nvPr>
        </p:nvGraphicFramePr>
        <p:xfrm>
          <a:off x="1883771" y="1365952"/>
          <a:ext cx="2387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5" name="Equation" r:id="rId4" imgW="2387520" imgH="1346040" progId="Equation.DSMT4">
                  <p:embed/>
                </p:oleObj>
              </mc:Choice>
              <mc:Fallback>
                <p:oleObj name="Equation" r:id="rId4" imgW="2387520" imgH="134604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771" y="1365952"/>
                        <a:ext cx="23876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568222" y="1634588"/>
            <a:ext cx="90854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dirty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4481804" y="2172907"/>
            <a:ext cx="927588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792630"/>
              </p:ext>
            </p:extLst>
          </p:nvPr>
        </p:nvGraphicFramePr>
        <p:xfrm>
          <a:off x="5608932" y="1499807"/>
          <a:ext cx="2197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6" name="Equation" r:id="rId6" imgW="2197080" imgH="1346040" progId="Equation.DSMT4">
                  <p:embed/>
                </p:oleObj>
              </mc:Choice>
              <mc:Fallback>
                <p:oleObj name="Equation" r:id="rId6" imgW="2197080" imgH="13460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932" y="1499807"/>
                        <a:ext cx="21971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082905" y="3010548"/>
            <a:ext cx="48077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方程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系数矩阵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099318"/>
              </p:ext>
            </p:extLst>
          </p:nvPr>
        </p:nvGraphicFramePr>
        <p:xfrm>
          <a:off x="2547163" y="3752850"/>
          <a:ext cx="6451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7" name="Equation" r:id="rId8" imgW="6451560" imgH="2438280" progId="Equation.DSMT4">
                  <p:embed/>
                </p:oleObj>
              </mc:Choice>
              <mc:Fallback>
                <p:oleObj name="Equation" r:id="rId8" imgW="645156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7163" y="3752850"/>
                        <a:ext cx="64516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4148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nimBg="1"/>
      <p:bldP spid="10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63158" y="312361"/>
            <a:ext cx="5375629" cy="556191"/>
            <a:chOff x="563158" y="414665"/>
            <a:chExt cx="537562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664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63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151255" y="1125538"/>
            <a:ext cx="1039131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同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方程组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151256" y="3181232"/>
            <a:ext cx="10391312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看作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由未知量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700215"/>
              </p:ext>
            </p:extLst>
          </p:nvPr>
        </p:nvGraphicFramePr>
        <p:xfrm>
          <a:off x="4452212" y="1313949"/>
          <a:ext cx="1727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1" name="Equation" r:id="rId4" imgW="1726920" imgH="1600200" progId="Equation.DSMT4">
                  <p:embed/>
                </p:oleObj>
              </mc:Choice>
              <mc:Fallback>
                <p:oleObj name="Equation" r:id="rId4" imgW="17269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52212" y="1313949"/>
                        <a:ext cx="17272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151256" y="3893191"/>
            <a:ext cx="10391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dirty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3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151255" y="4965677"/>
            <a:ext cx="185182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础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系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814102"/>
              </p:ext>
            </p:extLst>
          </p:nvPr>
        </p:nvGraphicFramePr>
        <p:xfrm>
          <a:off x="3122613" y="5100638"/>
          <a:ext cx="1117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2" name="Equation" r:id="rId6" imgW="1117440" imgH="1346040" progId="Equation.DSMT4">
                  <p:embed/>
                </p:oleObj>
              </mc:Choice>
              <mc:Fallback>
                <p:oleObj name="Equation" r:id="rId6" imgW="1117440" imgH="13460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5100638"/>
                        <a:ext cx="11176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818479" y="5399457"/>
            <a:ext cx="605806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通解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任意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数）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68615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8" grpId="0" autoUpdateAnimBg="0"/>
      <p:bldP spid="9" grpId="0" autoUpdateAnimBg="0"/>
      <p:bldP spid="11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63158" y="312361"/>
            <a:ext cx="5375629" cy="556191"/>
            <a:chOff x="563158" y="414665"/>
            <a:chExt cx="537562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664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63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172351" y="1307980"/>
            <a:ext cx="10391312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同理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4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求得方程组的通解为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57549"/>
              </p:ext>
            </p:extLst>
          </p:nvPr>
        </p:nvGraphicFramePr>
        <p:xfrm>
          <a:off x="3670685" y="2460826"/>
          <a:ext cx="3670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1" name="Equation" r:id="rId4" imgW="3670200" imgH="1346040" progId="Equation.DSMT4">
                  <p:embed/>
                </p:oleObj>
              </mc:Choice>
              <mc:Fallback>
                <p:oleObj name="Equation" r:id="rId4" imgW="36702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0685" y="2460826"/>
                        <a:ext cx="36703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605458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63158" y="312361"/>
            <a:ext cx="5375629" cy="556191"/>
            <a:chOff x="563158" y="414665"/>
            <a:chExt cx="537562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664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63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33851" y="1181916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929880" y="1728673"/>
            <a:ext cx="10391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40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三阶非零矩阵，它的每一列都是齐次线性方程组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929880" y="4172312"/>
            <a:ext cx="10391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解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 </a:t>
            </a:r>
            <a:r>
              <a:rPr kumimoji="1" lang="el-GR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160052"/>
              </p:ext>
            </p:extLst>
          </p:nvPr>
        </p:nvGraphicFramePr>
        <p:xfrm>
          <a:off x="4602363" y="2561962"/>
          <a:ext cx="2362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8" name="Equation" r:id="rId4" imgW="2361960" imgH="1346040" progId="Equation.DSMT4">
                  <p:embed/>
                </p:oleObj>
              </mc:Choice>
              <mc:Fallback>
                <p:oleObj name="Equation" r:id="rId4" imgW="23619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02363" y="2561962"/>
                        <a:ext cx="23622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929880" y="4906371"/>
            <a:ext cx="103913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由于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三阶非零矩阵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至少有一列向量不是零向量；又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一列都是齐次线性方程组的解，故该齐次线性方程组有非零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607099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63158" y="312361"/>
            <a:ext cx="5375629" cy="556191"/>
            <a:chOff x="563158" y="414665"/>
            <a:chExt cx="537562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7664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63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一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530494" y="1274299"/>
            <a:ext cx="20250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数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35245"/>
              </p:ext>
            </p:extLst>
          </p:nvPr>
        </p:nvGraphicFramePr>
        <p:xfrm>
          <a:off x="2543031" y="2201442"/>
          <a:ext cx="3594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0" name="Equation" r:id="rId4" imgW="3594100" imgH="1346200" progId="Equation.DSMT4">
                  <p:embed/>
                </p:oleObj>
              </mc:Choice>
              <mc:Fallback>
                <p:oleObj name="Equation" r:id="rId4" imgW="3594100" imgH="1346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031" y="2201442"/>
                        <a:ext cx="35941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6281728" y="2779296"/>
            <a:ext cx="927588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7369181" y="2521984"/>
            <a:ext cx="73529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0"/>
              </a:spcBef>
            </a:pPr>
            <a:r>
              <a:rPr kumimoji="1" lang="el-GR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910630" y="3875201"/>
            <a:ext cx="103913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当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从而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础解系中只含有一个解向量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而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个列向量必线性相关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=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226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nimBg="1"/>
      <p:bldP spid="10" grpId="0" autoUpdateAnimBg="0"/>
      <p:bldP spid="11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53533" y="312361"/>
            <a:ext cx="6087899" cy="556191"/>
            <a:chOff x="553533" y="414665"/>
            <a:chExt cx="608789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46908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非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53533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916549" y="1253104"/>
            <a:ext cx="10391312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非齐次线性方程组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481162"/>
              </p:ext>
            </p:extLst>
          </p:nvPr>
        </p:nvGraphicFramePr>
        <p:xfrm>
          <a:off x="3707732" y="2108679"/>
          <a:ext cx="5867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9" name="Equation" r:id="rId4" imgW="5867280" imgH="1803240" progId="Equation.DSMT4">
                  <p:embed/>
                </p:oleObj>
              </mc:Choice>
              <mc:Fallback>
                <p:oleObj name="Equation" r:id="rId4" imgW="58672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7732" y="2108679"/>
                        <a:ext cx="58674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899554" y="4283175"/>
            <a:ext cx="10391312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矩阵形式可以表示为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899554" y="5150642"/>
            <a:ext cx="10391312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Ax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(4-10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993640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3" grpId="0" autoUpdateAnimBg="0"/>
      <p:bldP spid="34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53533" y="312361"/>
            <a:ext cx="6087899" cy="556191"/>
            <a:chOff x="553533" y="414665"/>
            <a:chExt cx="608789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46908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非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53533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931637"/>
              </p:ext>
            </p:extLst>
          </p:nvPr>
        </p:nvGraphicFramePr>
        <p:xfrm>
          <a:off x="2750750" y="1391904"/>
          <a:ext cx="6337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2" name="Equation" r:id="rId4" imgW="6337080" imgH="1803240" progId="Equation.DSMT4">
                  <p:embed/>
                </p:oleObj>
              </mc:Choice>
              <mc:Fallback>
                <p:oleObj name="Equation" r:id="rId4" imgW="63370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0750" y="1391904"/>
                        <a:ext cx="63373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035755" y="3576211"/>
            <a:ext cx="10391312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到齐次线性方程组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132008" y="4368831"/>
            <a:ext cx="10391312" cy="579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     Ax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035755" y="5102190"/>
            <a:ext cx="10391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齐次线性方程组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0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出方程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简称</a:t>
            </a:r>
            <a:r>
              <a:rPr kumimoji="1"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出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4985884" y="4948798"/>
            <a:ext cx="904774" cy="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766519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530468" cy="556191"/>
            <a:chOff x="486158" y="414665"/>
            <a:chExt cx="553046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8442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的初等变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848479" y="1362298"/>
            <a:ext cx="104986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等变换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一个线性方程组变为一个与它同解的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方程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48479" y="2115261"/>
            <a:ext cx="1019169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线性方程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没有解以及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什么样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解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完全取决于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的系数和常数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项。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063653" y="3484414"/>
            <a:ext cx="87094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在讨论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方程组时，主要是研究它的系数和常数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项。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537700" y="1449026"/>
            <a:ext cx="1260140" cy="523220"/>
            <a:chOff x="1522698" y="4377511"/>
            <a:chExt cx="1260140" cy="523220"/>
          </a:xfrm>
        </p:grpSpPr>
        <p:sp>
          <p:nvSpPr>
            <p:cNvPr id="9" name="矩形 8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8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  <a:ln>
              <a:solidFill>
                <a:srgbClr val="009999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790374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53533" y="312361"/>
            <a:ext cx="6087899" cy="556191"/>
            <a:chOff x="553533" y="414665"/>
            <a:chExt cx="608789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46908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非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53533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10630" y="1298722"/>
            <a:ext cx="103913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非齐次线性方程组（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0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解，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导出组的一个解，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非齐次线性方程组（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0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10630" y="2534467"/>
            <a:ext cx="10391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由于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346372" y="1399605"/>
            <a:ext cx="1384930" cy="523220"/>
            <a:chOff x="1414686" y="1053530"/>
            <a:chExt cx="1384930" cy="523220"/>
          </a:xfrm>
        </p:grpSpPr>
        <p:sp>
          <p:nvSpPr>
            <p:cNvPr id="8" name="椭圆 7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3" name="TextBox 12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性</a:t>
                </a:r>
              </a:p>
            </p:txBody>
          </p:sp>
        </p:grp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质</a:t>
              </a: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910630" y="3182539"/>
            <a:ext cx="10391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kumimoji="1" lang="zh-CN" altLang="en-US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910630" y="3762506"/>
            <a:ext cx="10391312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由</a:t>
            </a:r>
            <a:endParaRPr kumimoji="1"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910630" y="4262659"/>
            <a:ext cx="10391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l-GR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l-GR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l-GR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kumimoji="1" lang="zh-CN" altLang="en-US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910630" y="5270771"/>
            <a:ext cx="10391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知，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非齐次线性方程组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0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解。证毕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09121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14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53533" y="312361"/>
            <a:ext cx="6087899" cy="556191"/>
            <a:chOff x="553533" y="414665"/>
            <a:chExt cx="608789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46908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非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53533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10630" y="1226244"/>
            <a:ext cx="10391312" cy="1131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如果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非齐次线性方程组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0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意两个解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endParaRPr kumimoji="1"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导出组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。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10630" y="2433114"/>
            <a:ext cx="10391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由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346372" y="1298252"/>
            <a:ext cx="1384930" cy="523220"/>
            <a:chOff x="1414686" y="1053530"/>
            <a:chExt cx="1384930" cy="523220"/>
          </a:xfrm>
        </p:grpSpPr>
        <p:sp>
          <p:nvSpPr>
            <p:cNvPr id="8" name="椭圆 7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3" name="TextBox 12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性</a:t>
                </a:r>
              </a:p>
            </p:txBody>
          </p:sp>
        </p:grp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质</a:t>
              </a: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910630" y="3081186"/>
            <a:ext cx="10391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kumimoji="1" lang="zh-CN" altLang="en-US" sz="2400" b="1" i="1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910630" y="3661153"/>
            <a:ext cx="10391312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910630" y="4377330"/>
            <a:ext cx="10391312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 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l-GR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–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l-GR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–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kumimoji="1" lang="zh-CN" altLang="en-US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910630" y="5169418"/>
            <a:ext cx="10391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出组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。证毕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54763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14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53533" y="312361"/>
            <a:ext cx="6087899" cy="556191"/>
            <a:chOff x="553533" y="414665"/>
            <a:chExt cx="608789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46908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非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53533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42280" y="1149388"/>
            <a:ext cx="1058517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（</a:t>
            </a:r>
            <a:r>
              <a:rPr kumimoji="1" lang="zh-CN" altLang="en-US" sz="2400" b="1" kern="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齐次线性方程组解的结构定理</a:t>
            </a: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如果非齐次线性方程组（</a:t>
            </a:r>
            <a:r>
              <a:rPr kumimoji="1" lang="en-US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9</a:t>
            </a:r>
            <a:r>
              <a:rPr kumimoji="1" lang="zh-CN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有解，则其通解为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557106" y="1235634"/>
            <a:ext cx="1260140" cy="523220"/>
            <a:chOff x="1522698" y="4377511"/>
            <a:chExt cx="1260140" cy="523220"/>
          </a:xfrm>
        </p:grpSpPr>
        <p:sp>
          <p:nvSpPr>
            <p:cNvPr id="7" name="矩形 6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8" name="TextBox 7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9" name="TextBox 8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609762"/>
              </p:ext>
            </p:extLst>
          </p:nvPr>
        </p:nvGraphicFramePr>
        <p:xfrm>
          <a:off x="5499868" y="2368225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6" name="Equation" r:id="rId4" imgW="1269720" imgH="393480" progId="Equation.DSMT4">
                  <p:embed/>
                </p:oleObj>
              </mc:Choice>
              <mc:Fallback>
                <p:oleObj name="Equation" r:id="rId4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99868" y="2368225"/>
                        <a:ext cx="1270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842280" y="3046996"/>
            <a:ext cx="105851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 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齐次线性方程组（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9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一个特解，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而 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导出组的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解。</a:t>
            </a:r>
            <a:endParaRPr kumimoji="1" lang="en-US" altLang="zh-CN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842280" y="3693327"/>
            <a:ext cx="1058517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首先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性质 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知，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+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非齐次线性方程组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9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一个特解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其次设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非齐次线性方程组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9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意一个解，则由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性质 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知</a:t>
            </a:r>
            <a:endParaRPr kumimoji="1" lang="en-US" altLang="zh-CN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842280" y="4886538"/>
            <a:ext cx="105851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kern="0" dirty="0" smtClean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 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l-GR" altLang="zh-CN" sz="2400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endParaRPr kumimoji="1" lang="en-US" altLang="zh-CN" sz="2400" kern="0" baseline="30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842280" y="5634483"/>
            <a:ext cx="10585176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其导出组的一个解，于是得到</a:t>
            </a:r>
            <a:endParaRPr kumimoji="1" lang="en-US" altLang="zh-CN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9392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3" grpId="0"/>
      <p:bldP spid="14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53533" y="312361"/>
            <a:ext cx="6087899" cy="556191"/>
            <a:chOff x="553533" y="414665"/>
            <a:chExt cx="608789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46908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非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53533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2962656" y="975554"/>
            <a:ext cx="5925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kumimoji="1" lang="el-GR" altLang="zh-CN" sz="2400" b="1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b="1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b="1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l-GR" altLang="zh-CN" sz="2400" kern="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kumimoji="1" lang="el-GR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b="1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endParaRPr kumimoji="1" lang="zh-CN" altLang="en-US" sz="2400" b="1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838622" y="1585018"/>
            <a:ext cx="10585176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齐次线性方程组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9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意一个解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非齐次线性方程组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9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其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出组某个解的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。由此得到非齐次线性方程组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9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解可以写为</a:t>
            </a:r>
            <a:endParaRPr kumimoji="1" lang="en-US" altLang="zh-CN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842280" y="3357943"/>
            <a:ext cx="11090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毕。</a:t>
            </a:r>
            <a:endParaRPr kumimoji="1" lang="en-US" altLang="zh-CN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838622" y="3111064"/>
            <a:ext cx="10585176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l-GR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l-GR" altLang="zh-CN" sz="2400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1" lang="el-GR" altLang="zh-CN" sz="2400" b="1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endParaRPr kumimoji="1" lang="zh-CN" altLang="en-US" sz="2400" b="1" i="1" kern="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838622" y="3889274"/>
            <a:ext cx="1058517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定理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知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如果非齐次线性方程组有解，则只需求出它的一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特解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n-US" altLang="zh-CN" sz="2400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并求出其导出组的一个基础解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i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</a:t>
            </a:r>
            <a:r>
              <a:rPr kumimoji="1" lang="zh-CN" altLang="en-US" sz="2400" b="1" kern="0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部解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表示为</a:t>
            </a:r>
            <a:endParaRPr kumimoji="1" lang="en-US" altLang="zh-CN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838622" y="5113410"/>
            <a:ext cx="105851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l-GR" altLang="zh-CN" sz="2400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l-GR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l-GR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l-GR" altLang="zh-CN" sz="2400" kern="0" dirty="0" smtClean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…</a:t>
            </a:r>
            <a:r>
              <a:rPr kumimoji="1" lang="el-GR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i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l-GR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i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1423838" y="5885448"/>
            <a:ext cx="37242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i="1" kern="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意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数。</a:t>
            </a:r>
            <a:endParaRPr kumimoji="1" lang="en-US" altLang="zh-CN" sz="240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93806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53533" y="312361"/>
            <a:ext cx="6087899" cy="556191"/>
            <a:chOff x="553533" y="414665"/>
            <a:chExt cx="608789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46908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非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53533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33851" y="1127052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910630" y="3104802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对增广矩阵进行行初等行变换 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910630" y="1620066"/>
            <a:ext cx="8370530" cy="1346200"/>
            <a:chOff x="910630" y="984100"/>
            <a:chExt cx="8370530" cy="1346200"/>
          </a:xfrm>
        </p:grpSpPr>
        <p:sp>
          <p:nvSpPr>
            <p:cNvPr id="16" name="Text Box 3"/>
            <p:cNvSpPr txBox="1">
              <a:spLocks noChangeArrowheads="1"/>
            </p:cNvSpPr>
            <p:nvPr/>
          </p:nvSpPr>
          <p:spPr bwMode="auto">
            <a:xfrm>
              <a:off x="910630" y="1413668"/>
              <a:ext cx="266509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3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试求 </a:t>
              </a:r>
            </a:p>
          </p:txBody>
        </p:sp>
        <p:sp>
          <p:nvSpPr>
            <p:cNvPr id="17" name="Text Box 5"/>
            <p:cNvSpPr txBox="1">
              <a:spLocks noChangeArrowheads="1"/>
            </p:cNvSpPr>
            <p:nvPr/>
          </p:nvSpPr>
          <p:spPr bwMode="auto">
            <a:xfrm>
              <a:off x="7530382" y="1413668"/>
              <a:ext cx="175077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全部解。 </a:t>
              </a: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8543888"/>
                </p:ext>
              </p:extLst>
            </p:nvPr>
          </p:nvGraphicFramePr>
          <p:xfrm>
            <a:off x="3263850" y="984100"/>
            <a:ext cx="41275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91" name="Equation" r:id="rId4" imgW="4127400" imgH="1346040" progId="Equation.DSMT4">
                    <p:embed/>
                  </p:oleObj>
                </mc:Choice>
                <mc:Fallback>
                  <p:oleObj name="Equation" r:id="rId4" imgW="412740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63850" y="984100"/>
                          <a:ext cx="41275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545365"/>
              </p:ext>
            </p:extLst>
          </p:nvPr>
        </p:nvGraphicFramePr>
        <p:xfrm>
          <a:off x="2471738" y="3752406"/>
          <a:ext cx="7175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2" name="Equation" r:id="rId6" imgW="7175160" imgH="1346040" progId="Equation.DSMT4">
                  <p:embed/>
                </p:oleObj>
              </mc:Choice>
              <mc:Fallback>
                <p:oleObj name="Equation" r:id="rId6" imgW="71751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1738" y="3752406"/>
                        <a:ext cx="71755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76261"/>
              </p:ext>
            </p:extLst>
          </p:nvPr>
        </p:nvGraphicFramePr>
        <p:xfrm>
          <a:off x="2628900" y="5199063"/>
          <a:ext cx="73660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3" name="Equation" r:id="rId8" imgW="7365960" imgH="1574640" progId="Equation.DSMT4">
                  <p:embed/>
                </p:oleObj>
              </mc:Choice>
              <mc:Fallback>
                <p:oleObj name="Equation" r:id="rId8" imgW="736596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8900" y="5199063"/>
                        <a:ext cx="73660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52189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53533" y="312361"/>
            <a:ext cx="6087899" cy="556191"/>
            <a:chOff x="553533" y="414665"/>
            <a:chExt cx="608789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46908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非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53533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10630" y="3556316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数矩阵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增广矩阵的秩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 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故有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。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18082"/>
              </p:ext>
            </p:extLst>
          </p:nvPr>
        </p:nvGraphicFramePr>
        <p:xfrm>
          <a:off x="4076700" y="1227160"/>
          <a:ext cx="40386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0" name="Equation" r:id="rId4" imgW="4038480" imgH="2082600" progId="Equation.DSMT4">
                  <p:embed/>
                </p:oleObj>
              </mc:Choice>
              <mc:Fallback>
                <p:oleObj name="Equation" r:id="rId4" imgW="403848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6700" y="1227160"/>
                        <a:ext cx="4038600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10630" y="4132730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同解方程组为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69109"/>
              </p:ext>
            </p:extLst>
          </p:nvPr>
        </p:nvGraphicFramePr>
        <p:xfrm>
          <a:off x="3339462" y="4808234"/>
          <a:ext cx="38481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1" name="Equation" r:id="rId6" imgW="3848040" imgH="1600200" progId="Equation.DSMT4">
                  <p:embed/>
                </p:oleObj>
              </mc:Choice>
              <mc:Fallback>
                <p:oleObj name="Equation" r:id="rId6" imgW="384804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39462" y="4808234"/>
                        <a:ext cx="38481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7521742" y="5427794"/>
            <a:ext cx="377762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由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未知量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66511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9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53533" y="312361"/>
            <a:ext cx="6087899" cy="556191"/>
            <a:chOff x="553533" y="414665"/>
            <a:chExt cx="608789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46908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非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53533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74638" y="1254745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230703"/>
              </p:ext>
            </p:extLst>
          </p:nvPr>
        </p:nvGraphicFramePr>
        <p:xfrm>
          <a:off x="5260975" y="1254125"/>
          <a:ext cx="1358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3" name="Equation" r:id="rId4" imgW="1358640" imgH="1346040" progId="Equation.DSMT4">
                  <p:embed/>
                </p:oleObj>
              </mc:Choice>
              <mc:Fallback>
                <p:oleObj name="Equation" r:id="rId4" imgW="13586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60975" y="1254125"/>
                        <a:ext cx="13589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74638" y="2804633"/>
            <a:ext cx="37528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方程组的一个特解为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637397"/>
              </p:ext>
            </p:extLst>
          </p:nvPr>
        </p:nvGraphicFramePr>
        <p:xfrm>
          <a:off x="4636008" y="3296485"/>
          <a:ext cx="2717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4" name="Equation" r:id="rId6" imgW="2717640" imgH="876240" progId="Equation.DSMT4">
                  <p:embed/>
                </p:oleObj>
              </mc:Choice>
              <mc:Fallback>
                <p:oleObj name="Equation" r:id="rId6" imgW="271764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6008" y="3296485"/>
                        <a:ext cx="27178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974638" y="4244793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方程组的导出组与方程组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677903"/>
              </p:ext>
            </p:extLst>
          </p:nvPr>
        </p:nvGraphicFramePr>
        <p:xfrm>
          <a:off x="2608358" y="4987713"/>
          <a:ext cx="34417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5" name="Equation" r:id="rId8" imgW="3441600" imgH="1600200" progId="Equation.DSMT4">
                  <p:embed/>
                </p:oleObj>
              </mc:Choice>
              <mc:Fallback>
                <p:oleObj name="Equation" r:id="rId8" imgW="344160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8358" y="4987713"/>
                        <a:ext cx="34417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6369598" y="5354642"/>
            <a:ext cx="478981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解（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去掉常数列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kumimoji="1" lang="en-US" altLang="zh-CN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选择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由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未知量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8912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9" grpId="0" autoUpdateAnimBg="0"/>
      <p:bldP spid="11" grpId="0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53533" y="312361"/>
            <a:ext cx="6087899" cy="556191"/>
            <a:chOff x="553533" y="414665"/>
            <a:chExt cx="608789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46908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非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53533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10630" y="1419303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82319"/>
              </p:ext>
            </p:extLst>
          </p:nvPr>
        </p:nvGraphicFramePr>
        <p:xfrm>
          <a:off x="4700588" y="1290765"/>
          <a:ext cx="2514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6" name="Equation" r:id="rId4" imgW="2514600" imgH="1346040" progId="Equation.DSMT4">
                  <p:embed/>
                </p:oleObj>
              </mc:Choice>
              <mc:Fallback>
                <p:oleObj name="Equation" r:id="rId4" imgW="25146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0588" y="1290765"/>
                        <a:ext cx="2514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10630" y="2859463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导出组的基础解系为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538325"/>
              </p:ext>
            </p:extLst>
          </p:nvPr>
        </p:nvGraphicFramePr>
        <p:xfrm>
          <a:off x="3721100" y="3321128"/>
          <a:ext cx="47498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7" name="Equation" r:id="rId6" imgW="4749480" imgH="2971800" progId="Equation.DSMT4">
                  <p:embed/>
                </p:oleObj>
              </mc:Choice>
              <mc:Fallback>
                <p:oleObj name="Equation" r:id="rId6" imgW="4749480" imgH="297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21100" y="3321128"/>
                        <a:ext cx="4749800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13071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53533" y="312361"/>
            <a:ext cx="6087899" cy="556191"/>
            <a:chOff x="553533" y="414665"/>
            <a:chExt cx="608789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46908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非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53533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10630" y="1267224"/>
            <a:ext cx="10297144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是原方程组的全部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（一般解）为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10630" y="2146128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l-GR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kumimoji="1" lang="el-GR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kumimoji="1"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l-GR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l-GR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l-GR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l-GR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10630" y="2995416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任意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数。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910630" y="4830283"/>
            <a:ext cx="1062118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在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方程组的特解与它的导出组的基础解系时，一定要小心常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列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项）的处理。最好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特解与基础解系中的解分别代入两个方程组进行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验证。</a:t>
            </a:r>
            <a:endParaRPr kumimoji="1"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559538" y="3870162"/>
            <a:ext cx="1747675" cy="841249"/>
            <a:chOff x="1990749" y="1147590"/>
            <a:chExt cx="1747675" cy="841249"/>
          </a:xfrm>
        </p:grpSpPr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2831998" y="1245048"/>
              <a:ext cx="906426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注 意</a:t>
              </a:r>
              <a:endParaRPr lang="zh-CN" altLang="en-US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pic>
          <p:nvPicPr>
            <p:cNvPr id="11" name="Picture 6" descr="F:\2022\高等数学-张卓奎\5c751c12cad7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0749" y="1147590"/>
              <a:ext cx="841249" cy="8412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978095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8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53533" y="312361"/>
            <a:ext cx="6087899" cy="556191"/>
            <a:chOff x="553533" y="414665"/>
            <a:chExt cx="608789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46908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非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53533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33851" y="1290677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925735" y="1798932"/>
            <a:ext cx="102971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4</a:t>
            </a:r>
            <a:r>
              <a:rPr kumimoji="1" lang="en-US" altLang="zh-CN" sz="240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方程组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925735" y="4434161"/>
            <a:ext cx="1029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 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讨论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组的解的情况，有解时则求出其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。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16144"/>
              </p:ext>
            </p:extLst>
          </p:nvPr>
        </p:nvGraphicFramePr>
        <p:xfrm>
          <a:off x="4684407" y="2730767"/>
          <a:ext cx="220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8" name="Equation" r:id="rId4" imgW="2209680" imgH="1346040" progId="Equation.DSMT4">
                  <p:embed/>
                </p:oleObj>
              </mc:Choice>
              <mc:Fallback>
                <p:oleObj name="Equation" r:id="rId4" imgW="22096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4407" y="2730767"/>
                        <a:ext cx="22098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34758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530468" cy="556191"/>
            <a:chOff x="486158" y="414665"/>
            <a:chExt cx="5530468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8442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方程组的初等变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383154"/>
              </p:ext>
            </p:extLst>
          </p:nvPr>
        </p:nvGraphicFramePr>
        <p:xfrm>
          <a:off x="2655939" y="2581697"/>
          <a:ext cx="5816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3" name="Equation" r:id="rId4" imgW="5816520" imgH="1828800" progId="Equation.DSMT4">
                  <p:embed/>
                </p:oleObj>
              </mc:Choice>
              <mc:Fallback>
                <p:oleObj name="Equation" r:id="rId4" imgW="581652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5939" y="2581697"/>
                        <a:ext cx="58166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488992" y="1658441"/>
            <a:ext cx="4210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方程组的代数表示形式</a:t>
            </a:r>
            <a:endParaRPr kumimoji="1" lang="en-US" altLang="zh-CN" sz="2400" b="1" dirty="0">
              <a:solidFill>
                <a:srgbClr val="0099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22600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53533" y="312361"/>
            <a:ext cx="6087899" cy="556191"/>
            <a:chOff x="553533" y="414665"/>
            <a:chExt cx="608789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46908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非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53533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842280" y="1133005"/>
            <a:ext cx="102971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对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广矩阵进行初等行变换，得</a:t>
            </a:r>
            <a:endParaRPr kumimoji="1"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682532"/>
              </p:ext>
            </p:extLst>
          </p:nvPr>
        </p:nvGraphicFramePr>
        <p:xfrm>
          <a:off x="1621732" y="2160300"/>
          <a:ext cx="4711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1" name="Equation" r:id="rId4" imgW="4711680" imgH="1346040" progId="Equation.DSMT4">
                  <p:embed/>
                </p:oleObj>
              </mc:Choice>
              <mc:Fallback>
                <p:oleObj name="Equation" r:id="rId4" imgW="47116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1732" y="2160300"/>
                        <a:ext cx="47117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277767"/>
              </p:ext>
            </p:extLst>
          </p:nvPr>
        </p:nvGraphicFramePr>
        <p:xfrm>
          <a:off x="6472238" y="2097088"/>
          <a:ext cx="3695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2" name="Equation" r:id="rId6" imgW="3695400" imgH="1346040" progId="Equation.DSMT4">
                  <p:embed/>
                </p:oleObj>
              </mc:Choice>
              <mc:Fallback>
                <p:oleObj name="Equation" r:id="rId6" imgW="3695400" imgH="1346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2097088"/>
                        <a:ext cx="36957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07329"/>
              </p:ext>
            </p:extLst>
          </p:nvPr>
        </p:nvGraphicFramePr>
        <p:xfrm>
          <a:off x="1848050" y="4028020"/>
          <a:ext cx="3136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3" name="Equation" r:id="rId8" imgW="3136680" imgH="1346040" progId="Equation.DSMT4">
                  <p:embed/>
                </p:oleObj>
              </mc:Choice>
              <mc:Fallback>
                <p:oleObj name="Equation" r:id="rId8" imgW="3136680" imgH="13460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050" y="4028020"/>
                        <a:ext cx="31369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34415"/>
              </p:ext>
            </p:extLst>
          </p:nvPr>
        </p:nvGraphicFramePr>
        <p:xfrm>
          <a:off x="5042100" y="4029607"/>
          <a:ext cx="4064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4" name="Equation" r:id="rId10" imgW="4063680" imgH="1346040" progId="Equation.DSMT4">
                  <p:embed/>
                </p:oleObj>
              </mc:Choice>
              <mc:Fallback>
                <p:oleObj name="Equation" r:id="rId10" imgW="4063680" imgH="13460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100" y="4029607"/>
                        <a:ext cx="40640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31289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53533" y="312361"/>
            <a:ext cx="6087899" cy="556191"/>
            <a:chOff x="553533" y="414665"/>
            <a:chExt cx="608789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46908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非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53533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910630" y="1202540"/>
            <a:ext cx="10297144" cy="646331"/>
            <a:chOff x="910630" y="1125538"/>
            <a:chExt cx="10297144" cy="646331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910630" y="1125538"/>
              <a:ext cx="10297144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当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)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≠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即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≠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≠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时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=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    )=3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方程组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有唯一解</a:t>
              </a:r>
              <a:endPara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3856734"/>
                </p:ext>
              </p:extLst>
            </p:nvPr>
          </p:nvGraphicFramePr>
          <p:xfrm>
            <a:off x="7136748" y="1277253"/>
            <a:ext cx="2667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65" name="Equation" r:id="rId4" imgW="266400" imgH="342720" progId="Equation.DSMT4">
                    <p:embed/>
                  </p:oleObj>
                </mc:Choice>
                <mc:Fallback>
                  <p:oleObj name="Equation" r:id="rId4" imgW="2664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136748" y="1277253"/>
                          <a:ext cx="2667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389642"/>
              </p:ext>
            </p:extLst>
          </p:nvPr>
        </p:nvGraphicFramePr>
        <p:xfrm>
          <a:off x="3262313" y="1994628"/>
          <a:ext cx="528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6" name="Equation" r:id="rId6" imgW="5283000" imgH="787320" progId="Equation.DSMT4">
                  <p:embed/>
                </p:oleObj>
              </mc:Choice>
              <mc:Fallback>
                <p:oleObj name="Equation" r:id="rId6" imgW="52830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2313" y="1994628"/>
                        <a:ext cx="5283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910630" y="2973520"/>
            <a:ext cx="10297144" cy="1229549"/>
            <a:chOff x="910630" y="2896518"/>
            <a:chExt cx="10297144" cy="1229549"/>
          </a:xfrm>
        </p:grpSpPr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910630" y="2925738"/>
              <a:ext cx="10297144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当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1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且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2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t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1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0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即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 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时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=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   )=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＜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方程组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有无穷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多个解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此时</a:t>
              </a:r>
              <a:endPara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2613090"/>
                </p:ext>
              </p:extLst>
            </p:nvPr>
          </p:nvGraphicFramePr>
          <p:xfrm>
            <a:off x="6794078" y="2896518"/>
            <a:ext cx="2413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67" name="Equation" r:id="rId8" imgW="241200" imgH="723600" progId="Equation.DSMT4">
                    <p:embed/>
                  </p:oleObj>
                </mc:Choice>
                <mc:Fallback>
                  <p:oleObj name="Equation" r:id="rId8" imgW="241200" imgH="723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794078" y="2896518"/>
                          <a:ext cx="2413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2953028"/>
                </p:ext>
              </p:extLst>
            </p:nvPr>
          </p:nvGraphicFramePr>
          <p:xfrm>
            <a:off x="8721725" y="3087688"/>
            <a:ext cx="2667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68" name="Equation" r:id="rId10" imgW="266400" imgH="342720" progId="Equation.DSMT4">
                    <p:embed/>
                  </p:oleObj>
                </mc:Choice>
                <mc:Fallback>
                  <p:oleObj name="Equation" r:id="rId10" imgW="2664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721725" y="3087688"/>
                          <a:ext cx="2667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541514"/>
              </p:ext>
            </p:extLst>
          </p:nvPr>
        </p:nvGraphicFramePr>
        <p:xfrm>
          <a:off x="3573463" y="4370388"/>
          <a:ext cx="4660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9" name="Equation" r:id="rId12" imgW="4660560" imgH="2057400" progId="Equation.DSMT4">
                  <p:embed/>
                </p:oleObj>
              </mc:Choice>
              <mc:Fallback>
                <p:oleObj name="Equation" r:id="rId12" imgW="466056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73463" y="4370388"/>
                        <a:ext cx="46609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65607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53533" y="312361"/>
            <a:ext cx="6087899" cy="556191"/>
            <a:chOff x="553533" y="414665"/>
            <a:chExt cx="608789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46908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非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53533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10630" y="1167923"/>
            <a:ext cx="102971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是方程组的通解为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736845"/>
              </p:ext>
            </p:extLst>
          </p:nvPr>
        </p:nvGraphicFramePr>
        <p:xfrm>
          <a:off x="3713163" y="1997675"/>
          <a:ext cx="4381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0" name="Equation" r:id="rId4" imgW="4381200" imgH="1346040" progId="Equation.DSMT4">
                  <p:embed/>
                </p:oleObj>
              </mc:Choice>
              <mc:Fallback>
                <p:oleObj name="Equation" r:id="rId4" imgW="43812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3163" y="1997675"/>
                        <a:ext cx="43815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910630" y="3561293"/>
            <a:ext cx="10297144" cy="1229549"/>
            <a:chOff x="910630" y="2896518"/>
            <a:chExt cx="10297144" cy="1229549"/>
          </a:xfrm>
        </p:grpSpPr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910630" y="2925738"/>
              <a:ext cx="10297144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当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1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但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2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t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1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 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≠ 0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即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 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≠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时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=2≠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   )=3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方程组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无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。</a:t>
              </a: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5202814"/>
                </p:ext>
              </p:extLst>
            </p:nvPr>
          </p:nvGraphicFramePr>
          <p:xfrm>
            <a:off x="6976194" y="2896518"/>
            <a:ext cx="2413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71" name="Equation" r:id="rId6" imgW="241200" imgH="723600" progId="Equation.DSMT4">
                    <p:embed/>
                  </p:oleObj>
                </mc:Choice>
                <mc:Fallback>
                  <p:oleObj name="Equation" r:id="rId6" imgW="241200" imgH="723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976194" y="2896518"/>
                          <a:ext cx="2413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8904003"/>
                </p:ext>
              </p:extLst>
            </p:nvPr>
          </p:nvGraphicFramePr>
          <p:xfrm>
            <a:off x="9226193" y="3087688"/>
            <a:ext cx="2667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72" name="Equation" r:id="rId8" imgW="266400" imgH="342720" progId="Equation.DSMT4">
                    <p:embed/>
                  </p:oleObj>
                </mc:Choice>
                <mc:Fallback>
                  <p:oleObj name="Equation" r:id="rId8" imgW="2664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226193" y="3087688"/>
                          <a:ext cx="2667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910630" y="4924812"/>
            <a:ext cx="10297144" cy="646331"/>
            <a:chOff x="910630" y="2925738"/>
            <a:chExt cx="10297144" cy="646331"/>
          </a:xfrm>
        </p:grpSpPr>
        <p:sp>
          <p:nvSpPr>
            <p:cNvPr id="12" name="Text Box 6"/>
            <p:cNvSpPr txBox="1">
              <a:spLocks noChangeArrowheads="1"/>
            </p:cNvSpPr>
            <p:nvPr/>
          </p:nvSpPr>
          <p:spPr bwMode="auto">
            <a:xfrm>
              <a:off x="910630" y="2925738"/>
              <a:ext cx="10297144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当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0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时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2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t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1≠0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此时，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=2≠</a:t>
              </a: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     )=3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故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方程组也无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。</a:t>
              </a: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91362"/>
                </p:ext>
              </p:extLst>
            </p:nvPr>
          </p:nvGraphicFramePr>
          <p:xfrm>
            <a:off x="7895406" y="3087688"/>
            <a:ext cx="2667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73" name="Equation" r:id="rId10" imgW="266400" imgH="342720" progId="Equation.DSMT4">
                    <p:embed/>
                  </p:oleObj>
                </mc:Choice>
                <mc:Fallback>
                  <p:oleObj name="Equation" r:id="rId10" imgW="2664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895406" y="3087688"/>
                          <a:ext cx="2667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679810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53533" y="312361"/>
            <a:ext cx="6087899" cy="556191"/>
            <a:chOff x="553533" y="414665"/>
            <a:chExt cx="608789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46908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非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53533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33851" y="1290677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910630" y="1828434"/>
            <a:ext cx="1029714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四元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齐次线性方程组 </a:t>
            </a:r>
            <a:r>
              <a:rPr kumimoji="1"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系数矩阵 </a:t>
            </a:r>
            <a:r>
              <a:rPr kumimoji="1"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秩为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已知它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量分别为 </a:t>
            </a:r>
            <a:r>
              <a:rPr kumimoji="1"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kumimoji="1"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386477"/>
              </p:ext>
            </p:extLst>
          </p:nvPr>
        </p:nvGraphicFramePr>
        <p:xfrm>
          <a:off x="4273617" y="3370601"/>
          <a:ext cx="3060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5" name="Equation" r:id="rId4" imgW="3060360" imgH="1777680" progId="Equation.DSMT4">
                  <p:embed/>
                </p:oleObj>
              </mc:Choice>
              <mc:Fallback>
                <p:oleObj name="Equation" r:id="rId4" imgW="30603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3617" y="3370601"/>
                        <a:ext cx="30607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910630" y="5148601"/>
            <a:ext cx="33629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该方程组的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解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00819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53533" y="312361"/>
            <a:ext cx="6087899" cy="556191"/>
            <a:chOff x="553533" y="414665"/>
            <a:chExt cx="608789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46908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非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53533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56000" y="1188000"/>
            <a:ext cx="10080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因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四元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齐次线性方程组 </a:t>
            </a:r>
            <a:r>
              <a:rPr kumimoji="1"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系数矩阵 </a:t>
            </a:r>
            <a:r>
              <a:rPr kumimoji="1"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秩为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其导出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 </a:t>
            </a:r>
            <a:r>
              <a:rPr kumimoji="1"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础解系含有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=1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解向量，故导出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 </a:t>
            </a:r>
            <a:r>
              <a:rPr kumimoji="1"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何一个非零解都可作为其方程组的基础解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。由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的性质，易知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427964"/>
              </p:ext>
            </p:extLst>
          </p:nvPr>
        </p:nvGraphicFramePr>
        <p:xfrm>
          <a:off x="2878138" y="3316288"/>
          <a:ext cx="4876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1" name="Equation" r:id="rId4" imgW="4876560" imgH="1777680" progId="Equation.DSMT4">
                  <p:embed/>
                </p:oleObj>
              </mc:Choice>
              <mc:Fallback>
                <p:oleObj name="Equation" r:id="rId4" imgW="4876560" imgH="177768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3316288"/>
                        <a:ext cx="48768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131028" y="5365756"/>
            <a:ext cx="528902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导出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 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非零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12853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553533" y="312361"/>
            <a:ext cx="6087899" cy="556191"/>
            <a:chOff x="553533" y="414665"/>
            <a:chExt cx="6087899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46908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非齐次线性方程组解的结构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553533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zh-CN" alt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二、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257139" y="1490869"/>
            <a:ext cx="317048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原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组的通解为</a:t>
            </a:r>
            <a:endParaRPr kumimoji="1" lang="zh-CN" alt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177291"/>
              </p:ext>
            </p:extLst>
          </p:nvPr>
        </p:nvGraphicFramePr>
        <p:xfrm>
          <a:off x="1913773" y="3049051"/>
          <a:ext cx="3263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2" name="Equation" r:id="rId4" imgW="3263760" imgH="812520" progId="Equation.DSMT4">
                  <p:embed/>
                </p:oleObj>
              </mc:Choice>
              <mc:Fallback>
                <p:oleObj name="Equation" r:id="rId4" imgW="32637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3773" y="3049051"/>
                        <a:ext cx="32639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6671"/>
              </p:ext>
            </p:extLst>
          </p:nvPr>
        </p:nvGraphicFramePr>
        <p:xfrm>
          <a:off x="5213330" y="2622550"/>
          <a:ext cx="4318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3" name="Equation" r:id="rId6" imgW="4317840" imgH="1777680" progId="Equation.DSMT4">
                  <p:embed/>
                </p:oleObj>
              </mc:Choice>
              <mc:Fallback>
                <p:oleObj name="Equation" r:id="rId6" imgW="43178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3330" y="2622550"/>
                        <a:ext cx="43180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1094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任意多边形: 形状 6">
            <a:extLst>
              <a:ext uri="{FF2B5EF4-FFF2-40B4-BE49-F238E27FC236}">
                <a16:creationId xmlns:a16="http://schemas.microsoft.com/office/drawing/2014/main" xmlns="" id="{228134E1-34A8-4385-950C-407FBEF5D2EF}"/>
              </a:ext>
            </a:extLst>
          </p:cNvPr>
          <p:cNvSpPr/>
          <p:nvPr/>
        </p:nvSpPr>
        <p:spPr>
          <a:xfrm>
            <a:off x="2191628" y="2107433"/>
            <a:ext cx="2430018" cy="1457991"/>
          </a:xfrm>
          <a:custGeom>
            <a:avLst/>
            <a:gdLst>
              <a:gd name="connsiteX0" fmla="*/ 0 w 2430018"/>
              <a:gd name="connsiteY0" fmla="*/ 0 h 1457991"/>
              <a:gd name="connsiteX1" fmla="*/ 2430018 w 2430018"/>
              <a:gd name="connsiteY1" fmla="*/ 0 h 1457991"/>
              <a:gd name="connsiteX2" fmla="*/ 2430018 w 2430018"/>
              <a:gd name="connsiteY2" fmla="*/ 1457992 h 1457991"/>
              <a:gd name="connsiteX3" fmla="*/ 0 w 2430018"/>
              <a:gd name="connsiteY3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0018" h="1457991">
                <a:moveTo>
                  <a:pt x="0" y="0"/>
                </a:moveTo>
                <a:lnTo>
                  <a:pt x="2430018" y="0"/>
                </a:lnTo>
                <a:lnTo>
                  <a:pt x="2430018" y="1457992"/>
                </a:lnTo>
                <a:lnTo>
                  <a:pt x="0" y="1457992"/>
                </a:lnTo>
                <a:close/>
              </a:path>
            </a:pathLst>
          </a:custGeom>
          <a:solidFill>
            <a:srgbClr val="FFFFFF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1" name="任意多边形: 形状 7">
            <a:extLst>
              <a:ext uri="{FF2B5EF4-FFF2-40B4-BE49-F238E27FC236}">
                <a16:creationId xmlns:a16="http://schemas.microsoft.com/office/drawing/2014/main" xmlns="" id="{ED638BC1-0E29-4997-9468-8E9D80936307}"/>
              </a:ext>
            </a:extLst>
          </p:cNvPr>
          <p:cNvSpPr/>
          <p:nvPr/>
        </p:nvSpPr>
        <p:spPr>
          <a:xfrm>
            <a:off x="-1" y="0"/>
            <a:ext cx="7401465" cy="6858000"/>
          </a:xfrm>
          <a:custGeom>
            <a:avLst/>
            <a:gdLst>
              <a:gd name="connsiteX0" fmla="*/ 1518666 w 1518666"/>
              <a:gd name="connsiteY0" fmla="*/ 1457992 h 1457991"/>
              <a:gd name="connsiteX1" fmla="*/ 676847 w 1518666"/>
              <a:gd name="connsiteY1" fmla="*/ 0 h 1457991"/>
              <a:gd name="connsiteX2" fmla="*/ 0 w 1518666"/>
              <a:gd name="connsiteY2" fmla="*/ 0 h 1457991"/>
              <a:gd name="connsiteX3" fmla="*/ 0 w 1518666"/>
              <a:gd name="connsiteY3" fmla="*/ 1457992 h 1457991"/>
              <a:gd name="connsiteX4" fmla="*/ 1518666 w 1518666"/>
              <a:gd name="connsiteY4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8666" h="1457991">
                <a:moveTo>
                  <a:pt x="1518666" y="1457992"/>
                </a:moveTo>
                <a:lnTo>
                  <a:pt x="676847" y="0"/>
                </a:lnTo>
                <a:lnTo>
                  <a:pt x="0" y="0"/>
                </a:lnTo>
                <a:lnTo>
                  <a:pt x="0" y="1457992"/>
                </a:lnTo>
                <a:lnTo>
                  <a:pt x="1518666" y="1457992"/>
                </a:lnTo>
                <a:close/>
              </a:path>
            </a:pathLst>
          </a:custGeom>
          <a:solidFill>
            <a:srgbClr val="33CCCC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8" name="任意多边形: 形状 1110">
            <a:extLst>
              <a:ext uri="{FF2B5EF4-FFF2-40B4-BE49-F238E27FC236}">
                <a16:creationId xmlns:a16="http://schemas.microsoft.com/office/drawing/2014/main" xmlns="" id="{AF899C2A-384B-9D9E-6A02-4C38FB2DF667}"/>
              </a:ext>
            </a:extLst>
          </p:cNvPr>
          <p:cNvSpPr/>
          <p:nvPr/>
        </p:nvSpPr>
        <p:spPr>
          <a:xfrm rot="16200000">
            <a:off x="871451" y="5609608"/>
            <a:ext cx="463172" cy="1452668"/>
          </a:xfrm>
          <a:custGeom>
            <a:avLst/>
            <a:gdLst>
              <a:gd name="connsiteX0" fmla="*/ 77730 w 683410"/>
              <a:gd name="connsiteY0" fmla="*/ 38865 h 2143410"/>
              <a:gd name="connsiteX1" fmla="*/ 38865 w 683410"/>
              <a:gd name="connsiteY1" fmla="*/ 0 h 2143410"/>
              <a:gd name="connsiteX2" fmla="*/ 0 w 683410"/>
              <a:gd name="connsiteY2" fmla="*/ 38865 h 2143410"/>
              <a:gd name="connsiteX3" fmla="*/ 38865 w 683410"/>
              <a:gd name="connsiteY3" fmla="*/ 77730 h 2143410"/>
              <a:gd name="connsiteX4" fmla="*/ 77730 w 683410"/>
              <a:gd name="connsiteY4" fmla="*/ 38865 h 2143410"/>
              <a:gd name="connsiteX5" fmla="*/ 77730 w 683410"/>
              <a:gd name="connsiteY5" fmla="*/ 226761 h 2143410"/>
              <a:gd name="connsiteX6" fmla="*/ 38865 w 683410"/>
              <a:gd name="connsiteY6" fmla="*/ 187896 h 2143410"/>
              <a:gd name="connsiteX7" fmla="*/ 0 w 683410"/>
              <a:gd name="connsiteY7" fmla="*/ 226761 h 2143410"/>
              <a:gd name="connsiteX8" fmla="*/ 38865 w 683410"/>
              <a:gd name="connsiteY8" fmla="*/ 265626 h 2143410"/>
              <a:gd name="connsiteX9" fmla="*/ 77730 w 683410"/>
              <a:gd name="connsiteY9" fmla="*/ 226761 h 2143410"/>
              <a:gd name="connsiteX10" fmla="*/ 77730 w 683410"/>
              <a:gd name="connsiteY10" fmla="*/ 414658 h 2143410"/>
              <a:gd name="connsiteX11" fmla="*/ 38865 w 683410"/>
              <a:gd name="connsiteY11" fmla="*/ 375793 h 2143410"/>
              <a:gd name="connsiteX12" fmla="*/ 0 w 683410"/>
              <a:gd name="connsiteY12" fmla="*/ 414658 h 2143410"/>
              <a:gd name="connsiteX13" fmla="*/ 38865 w 683410"/>
              <a:gd name="connsiteY13" fmla="*/ 453523 h 2143410"/>
              <a:gd name="connsiteX14" fmla="*/ 77730 w 683410"/>
              <a:gd name="connsiteY14" fmla="*/ 414658 h 2143410"/>
              <a:gd name="connsiteX15" fmla="*/ 77730 w 683410"/>
              <a:gd name="connsiteY15" fmla="*/ 602554 h 2143410"/>
              <a:gd name="connsiteX16" fmla="*/ 38865 w 683410"/>
              <a:gd name="connsiteY16" fmla="*/ 563689 h 2143410"/>
              <a:gd name="connsiteX17" fmla="*/ 0 w 683410"/>
              <a:gd name="connsiteY17" fmla="*/ 602554 h 2143410"/>
              <a:gd name="connsiteX18" fmla="*/ 38865 w 683410"/>
              <a:gd name="connsiteY18" fmla="*/ 641419 h 2143410"/>
              <a:gd name="connsiteX19" fmla="*/ 77730 w 683410"/>
              <a:gd name="connsiteY19" fmla="*/ 602554 h 2143410"/>
              <a:gd name="connsiteX20" fmla="*/ 77730 w 683410"/>
              <a:gd name="connsiteY20" fmla="*/ 790451 h 2143410"/>
              <a:gd name="connsiteX21" fmla="*/ 38865 w 683410"/>
              <a:gd name="connsiteY21" fmla="*/ 751586 h 2143410"/>
              <a:gd name="connsiteX22" fmla="*/ 0 w 683410"/>
              <a:gd name="connsiteY22" fmla="*/ 790451 h 2143410"/>
              <a:gd name="connsiteX23" fmla="*/ 38865 w 683410"/>
              <a:gd name="connsiteY23" fmla="*/ 829316 h 2143410"/>
              <a:gd name="connsiteX24" fmla="*/ 77730 w 683410"/>
              <a:gd name="connsiteY24" fmla="*/ 790451 h 2143410"/>
              <a:gd name="connsiteX25" fmla="*/ 77730 w 683410"/>
              <a:gd name="connsiteY25" fmla="*/ 978347 h 2143410"/>
              <a:gd name="connsiteX26" fmla="*/ 38865 w 683410"/>
              <a:gd name="connsiteY26" fmla="*/ 939482 h 2143410"/>
              <a:gd name="connsiteX27" fmla="*/ 0 w 683410"/>
              <a:gd name="connsiteY27" fmla="*/ 978347 h 2143410"/>
              <a:gd name="connsiteX28" fmla="*/ 38865 w 683410"/>
              <a:gd name="connsiteY28" fmla="*/ 1017212 h 2143410"/>
              <a:gd name="connsiteX29" fmla="*/ 77730 w 683410"/>
              <a:gd name="connsiteY29" fmla="*/ 978347 h 2143410"/>
              <a:gd name="connsiteX30" fmla="*/ 77730 w 683410"/>
              <a:gd name="connsiteY30" fmla="*/ 1165063 h 2143410"/>
              <a:gd name="connsiteX31" fmla="*/ 38865 w 683410"/>
              <a:gd name="connsiteY31" fmla="*/ 1126198 h 2143410"/>
              <a:gd name="connsiteX32" fmla="*/ 0 w 683410"/>
              <a:gd name="connsiteY32" fmla="*/ 1165063 h 2143410"/>
              <a:gd name="connsiteX33" fmla="*/ 38865 w 683410"/>
              <a:gd name="connsiteY33" fmla="*/ 1203928 h 2143410"/>
              <a:gd name="connsiteX34" fmla="*/ 77730 w 683410"/>
              <a:gd name="connsiteY34" fmla="*/ 1165063 h 2143410"/>
              <a:gd name="connsiteX35" fmla="*/ 77730 w 683410"/>
              <a:gd name="connsiteY35" fmla="*/ 1352959 h 2143410"/>
              <a:gd name="connsiteX36" fmla="*/ 38865 w 683410"/>
              <a:gd name="connsiteY36" fmla="*/ 1314094 h 2143410"/>
              <a:gd name="connsiteX37" fmla="*/ 0 w 683410"/>
              <a:gd name="connsiteY37" fmla="*/ 1352959 h 2143410"/>
              <a:gd name="connsiteX38" fmla="*/ 38865 w 683410"/>
              <a:gd name="connsiteY38" fmla="*/ 1391824 h 2143410"/>
              <a:gd name="connsiteX39" fmla="*/ 77730 w 683410"/>
              <a:gd name="connsiteY39" fmla="*/ 1352959 h 2143410"/>
              <a:gd name="connsiteX40" fmla="*/ 77730 w 683410"/>
              <a:gd name="connsiteY40" fmla="*/ 1540856 h 2143410"/>
              <a:gd name="connsiteX41" fmla="*/ 38865 w 683410"/>
              <a:gd name="connsiteY41" fmla="*/ 1501991 h 2143410"/>
              <a:gd name="connsiteX42" fmla="*/ 0 w 683410"/>
              <a:gd name="connsiteY42" fmla="*/ 1540856 h 2143410"/>
              <a:gd name="connsiteX43" fmla="*/ 38865 w 683410"/>
              <a:gd name="connsiteY43" fmla="*/ 1579721 h 2143410"/>
              <a:gd name="connsiteX44" fmla="*/ 77730 w 683410"/>
              <a:gd name="connsiteY44" fmla="*/ 1540856 h 2143410"/>
              <a:gd name="connsiteX45" fmla="*/ 77730 w 683410"/>
              <a:gd name="connsiteY45" fmla="*/ 1728752 h 2143410"/>
              <a:gd name="connsiteX46" fmla="*/ 38865 w 683410"/>
              <a:gd name="connsiteY46" fmla="*/ 1689887 h 2143410"/>
              <a:gd name="connsiteX47" fmla="*/ 0 w 683410"/>
              <a:gd name="connsiteY47" fmla="*/ 1728752 h 2143410"/>
              <a:gd name="connsiteX48" fmla="*/ 38865 w 683410"/>
              <a:gd name="connsiteY48" fmla="*/ 1767617 h 2143410"/>
              <a:gd name="connsiteX49" fmla="*/ 77730 w 683410"/>
              <a:gd name="connsiteY49" fmla="*/ 1728752 h 2143410"/>
              <a:gd name="connsiteX50" fmla="*/ 77730 w 683410"/>
              <a:gd name="connsiteY50" fmla="*/ 1916649 h 2143410"/>
              <a:gd name="connsiteX51" fmla="*/ 38865 w 683410"/>
              <a:gd name="connsiteY51" fmla="*/ 1877784 h 2143410"/>
              <a:gd name="connsiteX52" fmla="*/ 0 w 683410"/>
              <a:gd name="connsiteY52" fmla="*/ 1916649 h 2143410"/>
              <a:gd name="connsiteX53" fmla="*/ 38865 w 683410"/>
              <a:gd name="connsiteY53" fmla="*/ 1955514 h 2143410"/>
              <a:gd name="connsiteX54" fmla="*/ 77730 w 683410"/>
              <a:gd name="connsiteY54" fmla="*/ 1916649 h 2143410"/>
              <a:gd name="connsiteX55" fmla="*/ 77730 w 683410"/>
              <a:gd name="connsiteY55" fmla="*/ 2104545 h 2143410"/>
              <a:gd name="connsiteX56" fmla="*/ 38865 w 683410"/>
              <a:gd name="connsiteY56" fmla="*/ 2065680 h 2143410"/>
              <a:gd name="connsiteX57" fmla="*/ 0 w 683410"/>
              <a:gd name="connsiteY57" fmla="*/ 2104545 h 2143410"/>
              <a:gd name="connsiteX58" fmla="*/ 38865 w 683410"/>
              <a:gd name="connsiteY58" fmla="*/ 2143410 h 2143410"/>
              <a:gd name="connsiteX59" fmla="*/ 77730 w 683410"/>
              <a:gd name="connsiteY59" fmla="*/ 2104545 h 2143410"/>
              <a:gd name="connsiteX60" fmla="*/ 265626 w 683410"/>
              <a:gd name="connsiteY60" fmla="*/ 38865 h 2143410"/>
              <a:gd name="connsiteX61" fmla="*/ 226761 w 683410"/>
              <a:gd name="connsiteY61" fmla="*/ 0 h 2143410"/>
              <a:gd name="connsiteX62" fmla="*/ 187896 w 683410"/>
              <a:gd name="connsiteY62" fmla="*/ 38865 h 2143410"/>
              <a:gd name="connsiteX63" fmla="*/ 226761 w 683410"/>
              <a:gd name="connsiteY63" fmla="*/ 77730 h 2143410"/>
              <a:gd name="connsiteX64" fmla="*/ 265626 w 683410"/>
              <a:gd name="connsiteY64" fmla="*/ 38865 h 2143410"/>
              <a:gd name="connsiteX65" fmla="*/ 265626 w 683410"/>
              <a:gd name="connsiteY65" fmla="*/ 226761 h 2143410"/>
              <a:gd name="connsiteX66" fmla="*/ 226761 w 683410"/>
              <a:gd name="connsiteY66" fmla="*/ 187896 h 2143410"/>
              <a:gd name="connsiteX67" fmla="*/ 187896 w 683410"/>
              <a:gd name="connsiteY67" fmla="*/ 226761 h 2143410"/>
              <a:gd name="connsiteX68" fmla="*/ 226761 w 683410"/>
              <a:gd name="connsiteY68" fmla="*/ 265626 h 2143410"/>
              <a:gd name="connsiteX69" fmla="*/ 265626 w 683410"/>
              <a:gd name="connsiteY69" fmla="*/ 226761 h 2143410"/>
              <a:gd name="connsiteX70" fmla="*/ 265626 w 683410"/>
              <a:gd name="connsiteY70" fmla="*/ 414658 h 2143410"/>
              <a:gd name="connsiteX71" fmla="*/ 226761 w 683410"/>
              <a:gd name="connsiteY71" fmla="*/ 375793 h 2143410"/>
              <a:gd name="connsiteX72" fmla="*/ 187896 w 683410"/>
              <a:gd name="connsiteY72" fmla="*/ 414658 h 2143410"/>
              <a:gd name="connsiteX73" fmla="*/ 226761 w 683410"/>
              <a:gd name="connsiteY73" fmla="*/ 453523 h 2143410"/>
              <a:gd name="connsiteX74" fmla="*/ 265626 w 683410"/>
              <a:gd name="connsiteY74" fmla="*/ 414658 h 2143410"/>
              <a:gd name="connsiteX75" fmla="*/ 265626 w 683410"/>
              <a:gd name="connsiteY75" fmla="*/ 602554 h 2143410"/>
              <a:gd name="connsiteX76" fmla="*/ 226761 w 683410"/>
              <a:gd name="connsiteY76" fmla="*/ 563689 h 2143410"/>
              <a:gd name="connsiteX77" fmla="*/ 187896 w 683410"/>
              <a:gd name="connsiteY77" fmla="*/ 602554 h 2143410"/>
              <a:gd name="connsiteX78" fmla="*/ 226761 w 683410"/>
              <a:gd name="connsiteY78" fmla="*/ 641419 h 2143410"/>
              <a:gd name="connsiteX79" fmla="*/ 265626 w 683410"/>
              <a:gd name="connsiteY79" fmla="*/ 602554 h 2143410"/>
              <a:gd name="connsiteX80" fmla="*/ 265626 w 683410"/>
              <a:gd name="connsiteY80" fmla="*/ 790451 h 2143410"/>
              <a:gd name="connsiteX81" fmla="*/ 226761 w 683410"/>
              <a:gd name="connsiteY81" fmla="*/ 751586 h 2143410"/>
              <a:gd name="connsiteX82" fmla="*/ 187896 w 683410"/>
              <a:gd name="connsiteY82" fmla="*/ 790451 h 2143410"/>
              <a:gd name="connsiteX83" fmla="*/ 226761 w 683410"/>
              <a:gd name="connsiteY83" fmla="*/ 829316 h 2143410"/>
              <a:gd name="connsiteX84" fmla="*/ 265626 w 683410"/>
              <a:gd name="connsiteY84" fmla="*/ 790451 h 2143410"/>
              <a:gd name="connsiteX85" fmla="*/ 265626 w 683410"/>
              <a:gd name="connsiteY85" fmla="*/ 978347 h 2143410"/>
              <a:gd name="connsiteX86" fmla="*/ 226761 w 683410"/>
              <a:gd name="connsiteY86" fmla="*/ 939482 h 2143410"/>
              <a:gd name="connsiteX87" fmla="*/ 187896 w 683410"/>
              <a:gd name="connsiteY87" fmla="*/ 978347 h 2143410"/>
              <a:gd name="connsiteX88" fmla="*/ 226761 w 683410"/>
              <a:gd name="connsiteY88" fmla="*/ 1017212 h 2143410"/>
              <a:gd name="connsiteX89" fmla="*/ 265626 w 683410"/>
              <a:gd name="connsiteY89" fmla="*/ 978347 h 2143410"/>
              <a:gd name="connsiteX90" fmla="*/ 265626 w 683410"/>
              <a:gd name="connsiteY90" fmla="*/ 1165063 h 2143410"/>
              <a:gd name="connsiteX91" fmla="*/ 226761 w 683410"/>
              <a:gd name="connsiteY91" fmla="*/ 1126198 h 2143410"/>
              <a:gd name="connsiteX92" fmla="*/ 187896 w 683410"/>
              <a:gd name="connsiteY92" fmla="*/ 1165063 h 2143410"/>
              <a:gd name="connsiteX93" fmla="*/ 226761 w 683410"/>
              <a:gd name="connsiteY93" fmla="*/ 1203928 h 2143410"/>
              <a:gd name="connsiteX94" fmla="*/ 265626 w 683410"/>
              <a:gd name="connsiteY94" fmla="*/ 1165063 h 2143410"/>
              <a:gd name="connsiteX95" fmla="*/ 265626 w 683410"/>
              <a:gd name="connsiteY95" fmla="*/ 1352959 h 2143410"/>
              <a:gd name="connsiteX96" fmla="*/ 226761 w 683410"/>
              <a:gd name="connsiteY96" fmla="*/ 1314094 h 2143410"/>
              <a:gd name="connsiteX97" fmla="*/ 187896 w 683410"/>
              <a:gd name="connsiteY97" fmla="*/ 1352959 h 2143410"/>
              <a:gd name="connsiteX98" fmla="*/ 226761 w 683410"/>
              <a:gd name="connsiteY98" fmla="*/ 1391824 h 2143410"/>
              <a:gd name="connsiteX99" fmla="*/ 265626 w 683410"/>
              <a:gd name="connsiteY99" fmla="*/ 1352959 h 2143410"/>
              <a:gd name="connsiteX100" fmla="*/ 265626 w 683410"/>
              <a:gd name="connsiteY100" fmla="*/ 1540856 h 2143410"/>
              <a:gd name="connsiteX101" fmla="*/ 226761 w 683410"/>
              <a:gd name="connsiteY101" fmla="*/ 1501991 h 2143410"/>
              <a:gd name="connsiteX102" fmla="*/ 187896 w 683410"/>
              <a:gd name="connsiteY102" fmla="*/ 1540856 h 2143410"/>
              <a:gd name="connsiteX103" fmla="*/ 226761 w 683410"/>
              <a:gd name="connsiteY103" fmla="*/ 1579721 h 2143410"/>
              <a:gd name="connsiteX104" fmla="*/ 265626 w 683410"/>
              <a:gd name="connsiteY104" fmla="*/ 1540856 h 2143410"/>
              <a:gd name="connsiteX105" fmla="*/ 265626 w 683410"/>
              <a:gd name="connsiteY105" fmla="*/ 1728752 h 2143410"/>
              <a:gd name="connsiteX106" fmla="*/ 226761 w 683410"/>
              <a:gd name="connsiteY106" fmla="*/ 1689887 h 2143410"/>
              <a:gd name="connsiteX107" fmla="*/ 187896 w 683410"/>
              <a:gd name="connsiteY107" fmla="*/ 1728752 h 2143410"/>
              <a:gd name="connsiteX108" fmla="*/ 226761 w 683410"/>
              <a:gd name="connsiteY108" fmla="*/ 1767617 h 2143410"/>
              <a:gd name="connsiteX109" fmla="*/ 265626 w 683410"/>
              <a:gd name="connsiteY109" fmla="*/ 1728752 h 2143410"/>
              <a:gd name="connsiteX110" fmla="*/ 265626 w 683410"/>
              <a:gd name="connsiteY110" fmla="*/ 1916649 h 2143410"/>
              <a:gd name="connsiteX111" fmla="*/ 226761 w 683410"/>
              <a:gd name="connsiteY111" fmla="*/ 1877784 h 2143410"/>
              <a:gd name="connsiteX112" fmla="*/ 187896 w 683410"/>
              <a:gd name="connsiteY112" fmla="*/ 1916649 h 2143410"/>
              <a:gd name="connsiteX113" fmla="*/ 226761 w 683410"/>
              <a:gd name="connsiteY113" fmla="*/ 1955514 h 2143410"/>
              <a:gd name="connsiteX114" fmla="*/ 265626 w 683410"/>
              <a:gd name="connsiteY114" fmla="*/ 1916649 h 2143410"/>
              <a:gd name="connsiteX115" fmla="*/ 265626 w 683410"/>
              <a:gd name="connsiteY115" fmla="*/ 2104545 h 2143410"/>
              <a:gd name="connsiteX116" fmla="*/ 226761 w 683410"/>
              <a:gd name="connsiteY116" fmla="*/ 2065680 h 2143410"/>
              <a:gd name="connsiteX117" fmla="*/ 187896 w 683410"/>
              <a:gd name="connsiteY117" fmla="*/ 2104545 h 2143410"/>
              <a:gd name="connsiteX118" fmla="*/ 226761 w 683410"/>
              <a:gd name="connsiteY118" fmla="*/ 2143410 h 2143410"/>
              <a:gd name="connsiteX119" fmla="*/ 265626 w 683410"/>
              <a:gd name="connsiteY119" fmla="*/ 2104545 h 2143410"/>
              <a:gd name="connsiteX120" fmla="*/ 495514 w 683410"/>
              <a:gd name="connsiteY120" fmla="*/ 38865 h 2143410"/>
              <a:gd name="connsiteX121" fmla="*/ 456649 w 683410"/>
              <a:gd name="connsiteY121" fmla="*/ 0 h 2143410"/>
              <a:gd name="connsiteX122" fmla="*/ 417784 w 683410"/>
              <a:gd name="connsiteY122" fmla="*/ 38865 h 2143410"/>
              <a:gd name="connsiteX123" fmla="*/ 456649 w 683410"/>
              <a:gd name="connsiteY123" fmla="*/ 77730 h 2143410"/>
              <a:gd name="connsiteX124" fmla="*/ 495514 w 683410"/>
              <a:gd name="connsiteY124" fmla="*/ 38865 h 2143410"/>
              <a:gd name="connsiteX125" fmla="*/ 495514 w 683410"/>
              <a:gd name="connsiteY125" fmla="*/ 226761 h 2143410"/>
              <a:gd name="connsiteX126" fmla="*/ 456649 w 683410"/>
              <a:gd name="connsiteY126" fmla="*/ 187896 h 2143410"/>
              <a:gd name="connsiteX127" fmla="*/ 417784 w 683410"/>
              <a:gd name="connsiteY127" fmla="*/ 226761 h 2143410"/>
              <a:gd name="connsiteX128" fmla="*/ 456649 w 683410"/>
              <a:gd name="connsiteY128" fmla="*/ 265626 h 2143410"/>
              <a:gd name="connsiteX129" fmla="*/ 495514 w 683410"/>
              <a:gd name="connsiteY129" fmla="*/ 226761 h 2143410"/>
              <a:gd name="connsiteX130" fmla="*/ 495514 w 683410"/>
              <a:gd name="connsiteY130" fmla="*/ 414658 h 2143410"/>
              <a:gd name="connsiteX131" fmla="*/ 456649 w 683410"/>
              <a:gd name="connsiteY131" fmla="*/ 375793 h 2143410"/>
              <a:gd name="connsiteX132" fmla="*/ 417784 w 683410"/>
              <a:gd name="connsiteY132" fmla="*/ 414658 h 2143410"/>
              <a:gd name="connsiteX133" fmla="*/ 456649 w 683410"/>
              <a:gd name="connsiteY133" fmla="*/ 453523 h 2143410"/>
              <a:gd name="connsiteX134" fmla="*/ 495514 w 683410"/>
              <a:gd name="connsiteY134" fmla="*/ 414658 h 2143410"/>
              <a:gd name="connsiteX135" fmla="*/ 495514 w 683410"/>
              <a:gd name="connsiteY135" fmla="*/ 602554 h 2143410"/>
              <a:gd name="connsiteX136" fmla="*/ 456649 w 683410"/>
              <a:gd name="connsiteY136" fmla="*/ 563689 h 2143410"/>
              <a:gd name="connsiteX137" fmla="*/ 417784 w 683410"/>
              <a:gd name="connsiteY137" fmla="*/ 602554 h 2143410"/>
              <a:gd name="connsiteX138" fmla="*/ 456649 w 683410"/>
              <a:gd name="connsiteY138" fmla="*/ 641419 h 2143410"/>
              <a:gd name="connsiteX139" fmla="*/ 495514 w 683410"/>
              <a:gd name="connsiteY139" fmla="*/ 602554 h 2143410"/>
              <a:gd name="connsiteX140" fmla="*/ 495514 w 683410"/>
              <a:gd name="connsiteY140" fmla="*/ 790451 h 2143410"/>
              <a:gd name="connsiteX141" fmla="*/ 456649 w 683410"/>
              <a:gd name="connsiteY141" fmla="*/ 751586 h 2143410"/>
              <a:gd name="connsiteX142" fmla="*/ 417784 w 683410"/>
              <a:gd name="connsiteY142" fmla="*/ 790451 h 2143410"/>
              <a:gd name="connsiteX143" fmla="*/ 456649 w 683410"/>
              <a:gd name="connsiteY143" fmla="*/ 829316 h 2143410"/>
              <a:gd name="connsiteX144" fmla="*/ 495514 w 683410"/>
              <a:gd name="connsiteY144" fmla="*/ 790451 h 2143410"/>
              <a:gd name="connsiteX145" fmla="*/ 495514 w 683410"/>
              <a:gd name="connsiteY145" fmla="*/ 978347 h 2143410"/>
              <a:gd name="connsiteX146" fmla="*/ 456649 w 683410"/>
              <a:gd name="connsiteY146" fmla="*/ 939482 h 2143410"/>
              <a:gd name="connsiteX147" fmla="*/ 417784 w 683410"/>
              <a:gd name="connsiteY147" fmla="*/ 978347 h 2143410"/>
              <a:gd name="connsiteX148" fmla="*/ 456649 w 683410"/>
              <a:gd name="connsiteY148" fmla="*/ 1017212 h 2143410"/>
              <a:gd name="connsiteX149" fmla="*/ 495514 w 683410"/>
              <a:gd name="connsiteY149" fmla="*/ 978347 h 2143410"/>
              <a:gd name="connsiteX150" fmla="*/ 683410 w 683410"/>
              <a:gd name="connsiteY150" fmla="*/ 38865 h 2143410"/>
              <a:gd name="connsiteX151" fmla="*/ 644545 w 683410"/>
              <a:gd name="connsiteY151" fmla="*/ 0 h 2143410"/>
              <a:gd name="connsiteX152" fmla="*/ 605680 w 683410"/>
              <a:gd name="connsiteY152" fmla="*/ 38865 h 2143410"/>
              <a:gd name="connsiteX153" fmla="*/ 644545 w 683410"/>
              <a:gd name="connsiteY153" fmla="*/ 77730 h 2143410"/>
              <a:gd name="connsiteX154" fmla="*/ 683410 w 683410"/>
              <a:gd name="connsiteY154" fmla="*/ 38865 h 2143410"/>
              <a:gd name="connsiteX155" fmla="*/ 683410 w 683410"/>
              <a:gd name="connsiteY155" fmla="*/ 226761 h 2143410"/>
              <a:gd name="connsiteX156" fmla="*/ 644545 w 683410"/>
              <a:gd name="connsiteY156" fmla="*/ 187896 h 2143410"/>
              <a:gd name="connsiteX157" fmla="*/ 605680 w 683410"/>
              <a:gd name="connsiteY157" fmla="*/ 226761 h 2143410"/>
              <a:gd name="connsiteX158" fmla="*/ 644545 w 683410"/>
              <a:gd name="connsiteY158" fmla="*/ 265626 h 2143410"/>
              <a:gd name="connsiteX159" fmla="*/ 683410 w 683410"/>
              <a:gd name="connsiteY159" fmla="*/ 226761 h 2143410"/>
              <a:gd name="connsiteX160" fmla="*/ 683410 w 683410"/>
              <a:gd name="connsiteY160" fmla="*/ 414658 h 2143410"/>
              <a:gd name="connsiteX161" fmla="*/ 644545 w 683410"/>
              <a:gd name="connsiteY161" fmla="*/ 375793 h 2143410"/>
              <a:gd name="connsiteX162" fmla="*/ 605680 w 683410"/>
              <a:gd name="connsiteY162" fmla="*/ 414658 h 2143410"/>
              <a:gd name="connsiteX163" fmla="*/ 644545 w 683410"/>
              <a:gd name="connsiteY163" fmla="*/ 453523 h 2143410"/>
              <a:gd name="connsiteX164" fmla="*/ 683410 w 683410"/>
              <a:gd name="connsiteY164" fmla="*/ 414658 h 2143410"/>
              <a:gd name="connsiteX165" fmla="*/ 683410 w 683410"/>
              <a:gd name="connsiteY165" fmla="*/ 602554 h 2143410"/>
              <a:gd name="connsiteX166" fmla="*/ 644545 w 683410"/>
              <a:gd name="connsiteY166" fmla="*/ 563689 h 2143410"/>
              <a:gd name="connsiteX167" fmla="*/ 605680 w 683410"/>
              <a:gd name="connsiteY167" fmla="*/ 602554 h 2143410"/>
              <a:gd name="connsiteX168" fmla="*/ 644545 w 683410"/>
              <a:gd name="connsiteY168" fmla="*/ 641419 h 2143410"/>
              <a:gd name="connsiteX169" fmla="*/ 683410 w 683410"/>
              <a:gd name="connsiteY169" fmla="*/ 602554 h 2143410"/>
              <a:gd name="connsiteX170" fmla="*/ 683410 w 683410"/>
              <a:gd name="connsiteY170" fmla="*/ 790451 h 2143410"/>
              <a:gd name="connsiteX171" fmla="*/ 644545 w 683410"/>
              <a:gd name="connsiteY171" fmla="*/ 751586 h 2143410"/>
              <a:gd name="connsiteX172" fmla="*/ 605680 w 683410"/>
              <a:gd name="connsiteY172" fmla="*/ 790451 h 2143410"/>
              <a:gd name="connsiteX173" fmla="*/ 644545 w 683410"/>
              <a:gd name="connsiteY173" fmla="*/ 829316 h 2143410"/>
              <a:gd name="connsiteX174" fmla="*/ 683410 w 683410"/>
              <a:gd name="connsiteY174" fmla="*/ 790451 h 2143410"/>
              <a:gd name="connsiteX175" fmla="*/ 683410 w 683410"/>
              <a:gd name="connsiteY175" fmla="*/ 978347 h 2143410"/>
              <a:gd name="connsiteX176" fmla="*/ 644545 w 683410"/>
              <a:gd name="connsiteY176" fmla="*/ 939482 h 2143410"/>
              <a:gd name="connsiteX177" fmla="*/ 605680 w 683410"/>
              <a:gd name="connsiteY177" fmla="*/ 978347 h 2143410"/>
              <a:gd name="connsiteX178" fmla="*/ 644545 w 683410"/>
              <a:gd name="connsiteY178" fmla="*/ 1017212 h 2143410"/>
              <a:gd name="connsiteX179" fmla="*/ 683410 w 683410"/>
              <a:gd name="connsiteY179" fmla="*/ 978347 h 2143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</a:cxnLst>
            <a:rect l="l" t="t" r="r" b="b"/>
            <a:pathLst>
              <a:path w="683410" h="2143410">
                <a:moveTo>
                  <a:pt x="77730" y="38865"/>
                </a:moveTo>
                <a:cubicBezTo>
                  <a:pt x="77730" y="17400"/>
                  <a:pt x="60330" y="0"/>
                  <a:pt x="38865" y="0"/>
                </a:cubicBezTo>
                <a:cubicBezTo>
                  <a:pt x="17400" y="0"/>
                  <a:pt x="0" y="17400"/>
                  <a:pt x="0" y="38865"/>
                </a:cubicBezTo>
                <a:cubicBezTo>
                  <a:pt x="0" y="60330"/>
                  <a:pt x="17400" y="77730"/>
                  <a:pt x="38865" y="77730"/>
                </a:cubicBezTo>
                <a:cubicBezTo>
                  <a:pt x="60330" y="77730"/>
                  <a:pt x="77730" y="60330"/>
                  <a:pt x="77730" y="38865"/>
                </a:cubicBezTo>
                <a:close/>
                <a:moveTo>
                  <a:pt x="77730" y="226761"/>
                </a:moveTo>
                <a:cubicBezTo>
                  <a:pt x="77730" y="205296"/>
                  <a:pt x="60330" y="187896"/>
                  <a:pt x="38865" y="187896"/>
                </a:cubicBezTo>
                <a:cubicBezTo>
                  <a:pt x="17400" y="187896"/>
                  <a:pt x="0" y="205296"/>
                  <a:pt x="0" y="226761"/>
                </a:cubicBezTo>
                <a:cubicBezTo>
                  <a:pt x="0" y="248226"/>
                  <a:pt x="17400" y="265626"/>
                  <a:pt x="38865" y="265626"/>
                </a:cubicBezTo>
                <a:cubicBezTo>
                  <a:pt x="60330" y="265626"/>
                  <a:pt x="77730" y="248226"/>
                  <a:pt x="77730" y="226761"/>
                </a:cubicBezTo>
                <a:close/>
                <a:moveTo>
                  <a:pt x="77730" y="414658"/>
                </a:moveTo>
                <a:cubicBezTo>
                  <a:pt x="77730" y="393193"/>
                  <a:pt x="60330" y="375793"/>
                  <a:pt x="38865" y="375793"/>
                </a:cubicBezTo>
                <a:cubicBezTo>
                  <a:pt x="17400" y="375793"/>
                  <a:pt x="0" y="393193"/>
                  <a:pt x="0" y="414658"/>
                </a:cubicBezTo>
                <a:cubicBezTo>
                  <a:pt x="0" y="436123"/>
                  <a:pt x="17400" y="453523"/>
                  <a:pt x="38865" y="453523"/>
                </a:cubicBezTo>
                <a:cubicBezTo>
                  <a:pt x="60330" y="453523"/>
                  <a:pt x="77730" y="436123"/>
                  <a:pt x="77730" y="414658"/>
                </a:cubicBezTo>
                <a:close/>
                <a:moveTo>
                  <a:pt x="77730" y="602554"/>
                </a:moveTo>
                <a:cubicBezTo>
                  <a:pt x="77730" y="581089"/>
                  <a:pt x="60330" y="563689"/>
                  <a:pt x="38865" y="563689"/>
                </a:cubicBezTo>
                <a:cubicBezTo>
                  <a:pt x="17400" y="563689"/>
                  <a:pt x="0" y="581089"/>
                  <a:pt x="0" y="602554"/>
                </a:cubicBezTo>
                <a:cubicBezTo>
                  <a:pt x="0" y="624019"/>
                  <a:pt x="17400" y="641419"/>
                  <a:pt x="38865" y="641419"/>
                </a:cubicBezTo>
                <a:cubicBezTo>
                  <a:pt x="60330" y="641419"/>
                  <a:pt x="77730" y="624019"/>
                  <a:pt x="77730" y="602554"/>
                </a:cubicBezTo>
                <a:close/>
                <a:moveTo>
                  <a:pt x="77730" y="790451"/>
                </a:moveTo>
                <a:cubicBezTo>
                  <a:pt x="77730" y="768986"/>
                  <a:pt x="60330" y="751586"/>
                  <a:pt x="38865" y="751586"/>
                </a:cubicBezTo>
                <a:cubicBezTo>
                  <a:pt x="17400" y="751586"/>
                  <a:pt x="0" y="768986"/>
                  <a:pt x="0" y="790451"/>
                </a:cubicBezTo>
                <a:cubicBezTo>
                  <a:pt x="0" y="811916"/>
                  <a:pt x="17400" y="829316"/>
                  <a:pt x="38865" y="829316"/>
                </a:cubicBezTo>
                <a:cubicBezTo>
                  <a:pt x="60330" y="829316"/>
                  <a:pt x="77730" y="811916"/>
                  <a:pt x="77730" y="790451"/>
                </a:cubicBezTo>
                <a:close/>
                <a:moveTo>
                  <a:pt x="77730" y="978347"/>
                </a:moveTo>
                <a:cubicBezTo>
                  <a:pt x="77730" y="956882"/>
                  <a:pt x="60330" y="939482"/>
                  <a:pt x="38865" y="939482"/>
                </a:cubicBezTo>
                <a:cubicBezTo>
                  <a:pt x="17400" y="939482"/>
                  <a:pt x="0" y="956882"/>
                  <a:pt x="0" y="978347"/>
                </a:cubicBezTo>
                <a:cubicBezTo>
                  <a:pt x="0" y="999812"/>
                  <a:pt x="17400" y="1017212"/>
                  <a:pt x="38865" y="1017212"/>
                </a:cubicBezTo>
                <a:cubicBezTo>
                  <a:pt x="60330" y="1017212"/>
                  <a:pt x="77730" y="999812"/>
                  <a:pt x="77730" y="978347"/>
                </a:cubicBezTo>
                <a:close/>
                <a:moveTo>
                  <a:pt x="77730" y="1165063"/>
                </a:moveTo>
                <a:cubicBezTo>
                  <a:pt x="77730" y="1143598"/>
                  <a:pt x="60330" y="1126198"/>
                  <a:pt x="38865" y="1126198"/>
                </a:cubicBezTo>
                <a:cubicBezTo>
                  <a:pt x="17400" y="1126198"/>
                  <a:pt x="0" y="1143598"/>
                  <a:pt x="0" y="1165063"/>
                </a:cubicBezTo>
                <a:cubicBezTo>
                  <a:pt x="0" y="1186528"/>
                  <a:pt x="17400" y="1203928"/>
                  <a:pt x="38865" y="1203928"/>
                </a:cubicBezTo>
                <a:cubicBezTo>
                  <a:pt x="60330" y="1203928"/>
                  <a:pt x="77730" y="1186528"/>
                  <a:pt x="77730" y="1165063"/>
                </a:cubicBezTo>
                <a:close/>
                <a:moveTo>
                  <a:pt x="77730" y="1352959"/>
                </a:moveTo>
                <a:cubicBezTo>
                  <a:pt x="77730" y="1331494"/>
                  <a:pt x="60330" y="1314094"/>
                  <a:pt x="38865" y="1314094"/>
                </a:cubicBezTo>
                <a:cubicBezTo>
                  <a:pt x="17400" y="1314094"/>
                  <a:pt x="0" y="1331494"/>
                  <a:pt x="0" y="1352959"/>
                </a:cubicBezTo>
                <a:cubicBezTo>
                  <a:pt x="0" y="1374424"/>
                  <a:pt x="17400" y="1391824"/>
                  <a:pt x="38865" y="1391824"/>
                </a:cubicBezTo>
                <a:cubicBezTo>
                  <a:pt x="60330" y="1391824"/>
                  <a:pt x="77730" y="1374424"/>
                  <a:pt x="77730" y="1352959"/>
                </a:cubicBezTo>
                <a:close/>
                <a:moveTo>
                  <a:pt x="77730" y="1540856"/>
                </a:moveTo>
                <a:cubicBezTo>
                  <a:pt x="77730" y="1519391"/>
                  <a:pt x="60330" y="1501991"/>
                  <a:pt x="38865" y="1501991"/>
                </a:cubicBezTo>
                <a:cubicBezTo>
                  <a:pt x="17400" y="1501991"/>
                  <a:pt x="0" y="1519391"/>
                  <a:pt x="0" y="1540856"/>
                </a:cubicBezTo>
                <a:cubicBezTo>
                  <a:pt x="0" y="1562321"/>
                  <a:pt x="17400" y="1579721"/>
                  <a:pt x="38865" y="1579721"/>
                </a:cubicBezTo>
                <a:cubicBezTo>
                  <a:pt x="60330" y="1579721"/>
                  <a:pt x="77730" y="1562321"/>
                  <a:pt x="77730" y="1540856"/>
                </a:cubicBezTo>
                <a:close/>
                <a:moveTo>
                  <a:pt x="77730" y="1728752"/>
                </a:moveTo>
                <a:cubicBezTo>
                  <a:pt x="77730" y="1707287"/>
                  <a:pt x="60330" y="1689887"/>
                  <a:pt x="38865" y="1689887"/>
                </a:cubicBezTo>
                <a:cubicBezTo>
                  <a:pt x="17400" y="1689887"/>
                  <a:pt x="0" y="1707287"/>
                  <a:pt x="0" y="1728752"/>
                </a:cubicBezTo>
                <a:cubicBezTo>
                  <a:pt x="0" y="1750217"/>
                  <a:pt x="17400" y="1767617"/>
                  <a:pt x="38865" y="1767617"/>
                </a:cubicBezTo>
                <a:cubicBezTo>
                  <a:pt x="60330" y="1767617"/>
                  <a:pt x="77730" y="1750217"/>
                  <a:pt x="77730" y="1728752"/>
                </a:cubicBezTo>
                <a:close/>
                <a:moveTo>
                  <a:pt x="77730" y="1916649"/>
                </a:moveTo>
                <a:cubicBezTo>
                  <a:pt x="77730" y="1895184"/>
                  <a:pt x="60330" y="1877784"/>
                  <a:pt x="38865" y="1877784"/>
                </a:cubicBezTo>
                <a:cubicBezTo>
                  <a:pt x="17400" y="1877784"/>
                  <a:pt x="0" y="1895184"/>
                  <a:pt x="0" y="1916649"/>
                </a:cubicBezTo>
                <a:cubicBezTo>
                  <a:pt x="0" y="1938114"/>
                  <a:pt x="17400" y="1955514"/>
                  <a:pt x="38865" y="1955514"/>
                </a:cubicBezTo>
                <a:cubicBezTo>
                  <a:pt x="60330" y="1955514"/>
                  <a:pt x="77730" y="1938114"/>
                  <a:pt x="77730" y="1916649"/>
                </a:cubicBezTo>
                <a:close/>
                <a:moveTo>
                  <a:pt x="77730" y="2104545"/>
                </a:moveTo>
                <a:cubicBezTo>
                  <a:pt x="77730" y="2083080"/>
                  <a:pt x="60330" y="2065680"/>
                  <a:pt x="38865" y="2065680"/>
                </a:cubicBezTo>
                <a:cubicBezTo>
                  <a:pt x="17400" y="2065680"/>
                  <a:pt x="0" y="2083080"/>
                  <a:pt x="0" y="2104545"/>
                </a:cubicBezTo>
                <a:cubicBezTo>
                  <a:pt x="0" y="2126010"/>
                  <a:pt x="17400" y="2143410"/>
                  <a:pt x="38865" y="2143410"/>
                </a:cubicBezTo>
                <a:cubicBezTo>
                  <a:pt x="60330" y="2143410"/>
                  <a:pt x="77730" y="2126010"/>
                  <a:pt x="77730" y="2104545"/>
                </a:cubicBezTo>
                <a:close/>
                <a:moveTo>
                  <a:pt x="265626" y="38865"/>
                </a:moveTo>
                <a:cubicBezTo>
                  <a:pt x="265626" y="17400"/>
                  <a:pt x="248226" y="0"/>
                  <a:pt x="226761" y="0"/>
                </a:cubicBezTo>
                <a:cubicBezTo>
                  <a:pt x="205296" y="0"/>
                  <a:pt x="187896" y="17400"/>
                  <a:pt x="187896" y="38865"/>
                </a:cubicBezTo>
                <a:cubicBezTo>
                  <a:pt x="187896" y="60330"/>
                  <a:pt x="205296" y="77730"/>
                  <a:pt x="226761" y="77730"/>
                </a:cubicBezTo>
                <a:cubicBezTo>
                  <a:pt x="248226" y="77730"/>
                  <a:pt x="265626" y="60330"/>
                  <a:pt x="265626" y="38865"/>
                </a:cubicBezTo>
                <a:close/>
                <a:moveTo>
                  <a:pt x="265626" y="226761"/>
                </a:moveTo>
                <a:cubicBezTo>
                  <a:pt x="265626" y="205296"/>
                  <a:pt x="248226" y="187896"/>
                  <a:pt x="226761" y="187896"/>
                </a:cubicBezTo>
                <a:cubicBezTo>
                  <a:pt x="205296" y="187896"/>
                  <a:pt x="187896" y="205296"/>
                  <a:pt x="187896" y="226761"/>
                </a:cubicBezTo>
                <a:cubicBezTo>
                  <a:pt x="187896" y="248226"/>
                  <a:pt x="205296" y="265626"/>
                  <a:pt x="226761" y="265626"/>
                </a:cubicBezTo>
                <a:cubicBezTo>
                  <a:pt x="248226" y="265626"/>
                  <a:pt x="265626" y="248226"/>
                  <a:pt x="265626" y="226761"/>
                </a:cubicBezTo>
                <a:close/>
                <a:moveTo>
                  <a:pt x="265626" y="414658"/>
                </a:moveTo>
                <a:cubicBezTo>
                  <a:pt x="265626" y="393193"/>
                  <a:pt x="248226" y="375793"/>
                  <a:pt x="226761" y="375793"/>
                </a:cubicBezTo>
                <a:cubicBezTo>
                  <a:pt x="205296" y="375793"/>
                  <a:pt x="187896" y="393193"/>
                  <a:pt x="187896" y="414658"/>
                </a:cubicBezTo>
                <a:cubicBezTo>
                  <a:pt x="187896" y="436123"/>
                  <a:pt x="205296" y="453523"/>
                  <a:pt x="226761" y="453523"/>
                </a:cubicBezTo>
                <a:cubicBezTo>
                  <a:pt x="248226" y="453523"/>
                  <a:pt x="265626" y="436123"/>
                  <a:pt x="265626" y="414658"/>
                </a:cubicBezTo>
                <a:close/>
                <a:moveTo>
                  <a:pt x="265626" y="602554"/>
                </a:moveTo>
                <a:cubicBezTo>
                  <a:pt x="265626" y="581089"/>
                  <a:pt x="248226" y="563689"/>
                  <a:pt x="226761" y="563689"/>
                </a:cubicBezTo>
                <a:cubicBezTo>
                  <a:pt x="205296" y="563689"/>
                  <a:pt x="187896" y="581089"/>
                  <a:pt x="187896" y="602554"/>
                </a:cubicBezTo>
                <a:cubicBezTo>
                  <a:pt x="187896" y="624019"/>
                  <a:pt x="205296" y="641419"/>
                  <a:pt x="226761" y="641419"/>
                </a:cubicBezTo>
                <a:cubicBezTo>
                  <a:pt x="248226" y="641419"/>
                  <a:pt x="265626" y="624019"/>
                  <a:pt x="265626" y="602554"/>
                </a:cubicBezTo>
                <a:close/>
                <a:moveTo>
                  <a:pt x="265626" y="790451"/>
                </a:moveTo>
                <a:cubicBezTo>
                  <a:pt x="265626" y="768986"/>
                  <a:pt x="248226" y="751586"/>
                  <a:pt x="226761" y="751586"/>
                </a:cubicBezTo>
                <a:cubicBezTo>
                  <a:pt x="205296" y="751586"/>
                  <a:pt x="187896" y="768986"/>
                  <a:pt x="187896" y="790451"/>
                </a:cubicBezTo>
                <a:cubicBezTo>
                  <a:pt x="187896" y="811916"/>
                  <a:pt x="205296" y="829316"/>
                  <a:pt x="226761" y="829316"/>
                </a:cubicBezTo>
                <a:cubicBezTo>
                  <a:pt x="248226" y="829316"/>
                  <a:pt x="265626" y="811916"/>
                  <a:pt x="265626" y="790451"/>
                </a:cubicBezTo>
                <a:close/>
                <a:moveTo>
                  <a:pt x="265626" y="978347"/>
                </a:moveTo>
                <a:cubicBezTo>
                  <a:pt x="265626" y="956882"/>
                  <a:pt x="248226" y="939482"/>
                  <a:pt x="226761" y="939482"/>
                </a:cubicBezTo>
                <a:cubicBezTo>
                  <a:pt x="205296" y="939482"/>
                  <a:pt x="187896" y="956882"/>
                  <a:pt x="187896" y="978347"/>
                </a:cubicBezTo>
                <a:cubicBezTo>
                  <a:pt x="187896" y="999812"/>
                  <a:pt x="205296" y="1017212"/>
                  <a:pt x="226761" y="1017212"/>
                </a:cubicBezTo>
                <a:cubicBezTo>
                  <a:pt x="248226" y="1017212"/>
                  <a:pt x="265626" y="999812"/>
                  <a:pt x="265626" y="978347"/>
                </a:cubicBezTo>
                <a:close/>
                <a:moveTo>
                  <a:pt x="265626" y="1165063"/>
                </a:moveTo>
                <a:cubicBezTo>
                  <a:pt x="265626" y="1143598"/>
                  <a:pt x="248226" y="1126198"/>
                  <a:pt x="226761" y="1126198"/>
                </a:cubicBezTo>
                <a:cubicBezTo>
                  <a:pt x="205296" y="1126198"/>
                  <a:pt x="187896" y="1143598"/>
                  <a:pt x="187896" y="1165063"/>
                </a:cubicBezTo>
                <a:cubicBezTo>
                  <a:pt x="187896" y="1186528"/>
                  <a:pt x="205296" y="1203928"/>
                  <a:pt x="226761" y="1203928"/>
                </a:cubicBezTo>
                <a:cubicBezTo>
                  <a:pt x="248226" y="1203928"/>
                  <a:pt x="265626" y="1186528"/>
                  <a:pt x="265626" y="1165063"/>
                </a:cubicBezTo>
                <a:close/>
                <a:moveTo>
                  <a:pt x="265626" y="1352959"/>
                </a:moveTo>
                <a:cubicBezTo>
                  <a:pt x="265626" y="1331494"/>
                  <a:pt x="248226" y="1314094"/>
                  <a:pt x="226761" y="1314094"/>
                </a:cubicBezTo>
                <a:cubicBezTo>
                  <a:pt x="205296" y="1314094"/>
                  <a:pt x="187896" y="1331494"/>
                  <a:pt x="187896" y="1352959"/>
                </a:cubicBezTo>
                <a:cubicBezTo>
                  <a:pt x="187896" y="1374424"/>
                  <a:pt x="205296" y="1391824"/>
                  <a:pt x="226761" y="1391824"/>
                </a:cubicBezTo>
                <a:cubicBezTo>
                  <a:pt x="248226" y="1391824"/>
                  <a:pt x="265626" y="1374424"/>
                  <a:pt x="265626" y="1352959"/>
                </a:cubicBezTo>
                <a:close/>
                <a:moveTo>
                  <a:pt x="265626" y="1540856"/>
                </a:moveTo>
                <a:cubicBezTo>
                  <a:pt x="265626" y="1519391"/>
                  <a:pt x="248226" y="1501991"/>
                  <a:pt x="226761" y="1501991"/>
                </a:cubicBezTo>
                <a:cubicBezTo>
                  <a:pt x="205296" y="1501991"/>
                  <a:pt x="187896" y="1519391"/>
                  <a:pt x="187896" y="1540856"/>
                </a:cubicBezTo>
                <a:cubicBezTo>
                  <a:pt x="187896" y="1562321"/>
                  <a:pt x="205296" y="1579721"/>
                  <a:pt x="226761" y="1579721"/>
                </a:cubicBezTo>
                <a:cubicBezTo>
                  <a:pt x="248226" y="1579721"/>
                  <a:pt x="265626" y="1562321"/>
                  <a:pt x="265626" y="1540856"/>
                </a:cubicBezTo>
                <a:close/>
                <a:moveTo>
                  <a:pt x="265626" y="1728752"/>
                </a:moveTo>
                <a:cubicBezTo>
                  <a:pt x="265626" y="1707287"/>
                  <a:pt x="248226" y="1689887"/>
                  <a:pt x="226761" y="1689887"/>
                </a:cubicBezTo>
                <a:cubicBezTo>
                  <a:pt x="205296" y="1689887"/>
                  <a:pt x="187896" y="1707287"/>
                  <a:pt x="187896" y="1728752"/>
                </a:cubicBezTo>
                <a:cubicBezTo>
                  <a:pt x="187896" y="1750217"/>
                  <a:pt x="205296" y="1767617"/>
                  <a:pt x="226761" y="1767617"/>
                </a:cubicBezTo>
                <a:cubicBezTo>
                  <a:pt x="248226" y="1767617"/>
                  <a:pt x="265626" y="1750217"/>
                  <a:pt x="265626" y="1728752"/>
                </a:cubicBezTo>
                <a:close/>
                <a:moveTo>
                  <a:pt x="265626" y="1916649"/>
                </a:moveTo>
                <a:cubicBezTo>
                  <a:pt x="265626" y="1895184"/>
                  <a:pt x="248226" y="1877784"/>
                  <a:pt x="226761" y="1877784"/>
                </a:cubicBezTo>
                <a:cubicBezTo>
                  <a:pt x="205296" y="1877784"/>
                  <a:pt x="187896" y="1895184"/>
                  <a:pt x="187896" y="1916649"/>
                </a:cubicBezTo>
                <a:cubicBezTo>
                  <a:pt x="187896" y="1938114"/>
                  <a:pt x="205296" y="1955514"/>
                  <a:pt x="226761" y="1955514"/>
                </a:cubicBezTo>
                <a:cubicBezTo>
                  <a:pt x="248226" y="1955514"/>
                  <a:pt x="265626" y="1938114"/>
                  <a:pt x="265626" y="1916649"/>
                </a:cubicBezTo>
                <a:close/>
                <a:moveTo>
                  <a:pt x="265626" y="2104545"/>
                </a:moveTo>
                <a:cubicBezTo>
                  <a:pt x="265626" y="2083080"/>
                  <a:pt x="248226" y="2065680"/>
                  <a:pt x="226761" y="2065680"/>
                </a:cubicBezTo>
                <a:cubicBezTo>
                  <a:pt x="205296" y="2065680"/>
                  <a:pt x="187896" y="2083080"/>
                  <a:pt x="187896" y="2104545"/>
                </a:cubicBezTo>
                <a:cubicBezTo>
                  <a:pt x="187896" y="2126010"/>
                  <a:pt x="205296" y="2143410"/>
                  <a:pt x="226761" y="2143410"/>
                </a:cubicBezTo>
                <a:cubicBezTo>
                  <a:pt x="248226" y="2143410"/>
                  <a:pt x="265626" y="2126010"/>
                  <a:pt x="265626" y="2104545"/>
                </a:cubicBezTo>
                <a:close/>
                <a:moveTo>
                  <a:pt x="495514" y="38865"/>
                </a:moveTo>
                <a:cubicBezTo>
                  <a:pt x="495514" y="17400"/>
                  <a:pt x="478114" y="0"/>
                  <a:pt x="456649" y="0"/>
                </a:cubicBezTo>
                <a:cubicBezTo>
                  <a:pt x="435184" y="0"/>
                  <a:pt x="417784" y="17400"/>
                  <a:pt x="417784" y="38865"/>
                </a:cubicBezTo>
                <a:cubicBezTo>
                  <a:pt x="417784" y="60330"/>
                  <a:pt x="435184" y="77730"/>
                  <a:pt x="456649" y="77730"/>
                </a:cubicBezTo>
                <a:cubicBezTo>
                  <a:pt x="478114" y="77730"/>
                  <a:pt x="495514" y="60330"/>
                  <a:pt x="495514" y="38865"/>
                </a:cubicBezTo>
                <a:close/>
                <a:moveTo>
                  <a:pt x="495514" y="226761"/>
                </a:moveTo>
                <a:cubicBezTo>
                  <a:pt x="495514" y="205296"/>
                  <a:pt x="478114" y="187896"/>
                  <a:pt x="456649" y="187896"/>
                </a:cubicBezTo>
                <a:cubicBezTo>
                  <a:pt x="435184" y="187896"/>
                  <a:pt x="417784" y="205296"/>
                  <a:pt x="417784" y="226761"/>
                </a:cubicBezTo>
                <a:cubicBezTo>
                  <a:pt x="417784" y="248226"/>
                  <a:pt x="435184" y="265626"/>
                  <a:pt x="456649" y="265626"/>
                </a:cubicBezTo>
                <a:cubicBezTo>
                  <a:pt x="478114" y="265626"/>
                  <a:pt x="495514" y="248226"/>
                  <a:pt x="495514" y="226761"/>
                </a:cubicBezTo>
                <a:close/>
                <a:moveTo>
                  <a:pt x="495514" y="414658"/>
                </a:moveTo>
                <a:cubicBezTo>
                  <a:pt x="495514" y="393193"/>
                  <a:pt x="478114" y="375793"/>
                  <a:pt x="456649" y="375793"/>
                </a:cubicBezTo>
                <a:cubicBezTo>
                  <a:pt x="435184" y="375793"/>
                  <a:pt x="417784" y="393193"/>
                  <a:pt x="417784" y="414658"/>
                </a:cubicBezTo>
                <a:cubicBezTo>
                  <a:pt x="417784" y="436123"/>
                  <a:pt x="435184" y="453523"/>
                  <a:pt x="456649" y="453523"/>
                </a:cubicBezTo>
                <a:cubicBezTo>
                  <a:pt x="478114" y="453523"/>
                  <a:pt x="495514" y="436123"/>
                  <a:pt x="495514" y="414658"/>
                </a:cubicBezTo>
                <a:close/>
                <a:moveTo>
                  <a:pt x="495514" y="602554"/>
                </a:moveTo>
                <a:cubicBezTo>
                  <a:pt x="495514" y="581089"/>
                  <a:pt x="478114" y="563689"/>
                  <a:pt x="456649" y="563689"/>
                </a:cubicBezTo>
                <a:cubicBezTo>
                  <a:pt x="435184" y="563689"/>
                  <a:pt x="417784" y="581089"/>
                  <a:pt x="417784" y="602554"/>
                </a:cubicBezTo>
                <a:cubicBezTo>
                  <a:pt x="417784" y="624019"/>
                  <a:pt x="435184" y="641419"/>
                  <a:pt x="456649" y="641419"/>
                </a:cubicBezTo>
                <a:cubicBezTo>
                  <a:pt x="478114" y="641419"/>
                  <a:pt x="495514" y="624019"/>
                  <a:pt x="495514" y="602554"/>
                </a:cubicBezTo>
                <a:close/>
                <a:moveTo>
                  <a:pt x="495514" y="790451"/>
                </a:moveTo>
                <a:cubicBezTo>
                  <a:pt x="495514" y="768986"/>
                  <a:pt x="478114" y="751586"/>
                  <a:pt x="456649" y="751586"/>
                </a:cubicBezTo>
                <a:cubicBezTo>
                  <a:pt x="435184" y="751586"/>
                  <a:pt x="417784" y="768986"/>
                  <a:pt x="417784" y="790451"/>
                </a:cubicBezTo>
                <a:cubicBezTo>
                  <a:pt x="417784" y="811916"/>
                  <a:pt x="435184" y="829316"/>
                  <a:pt x="456649" y="829316"/>
                </a:cubicBezTo>
                <a:cubicBezTo>
                  <a:pt x="478114" y="829316"/>
                  <a:pt x="495514" y="811916"/>
                  <a:pt x="495514" y="790451"/>
                </a:cubicBezTo>
                <a:close/>
                <a:moveTo>
                  <a:pt x="495514" y="978347"/>
                </a:moveTo>
                <a:cubicBezTo>
                  <a:pt x="495514" y="956882"/>
                  <a:pt x="478114" y="939482"/>
                  <a:pt x="456649" y="939482"/>
                </a:cubicBezTo>
                <a:cubicBezTo>
                  <a:pt x="435184" y="939482"/>
                  <a:pt x="417784" y="956882"/>
                  <a:pt x="417784" y="978347"/>
                </a:cubicBezTo>
                <a:cubicBezTo>
                  <a:pt x="417784" y="999812"/>
                  <a:pt x="435184" y="1017212"/>
                  <a:pt x="456649" y="1017212"/>
                </a:cubicBezTo>
                <a:cubicBezTo>
                  <a:pt x="478114" y="1017212"/>
                  <a:pt x="495514" y="999812"/>
                  <a:pt x="495514" y="978347"/>
                </a:cubicBezTo>
                <a:close/>
                <a:moveTo>
                  <a:pt x="683410" y="38865"/>
                </a:moveTo>
                <a:cubicBezTo>
                  <a:pt x="683410" y="17400"/>
                  <a:pt x="666010" y="0"/>
                  <a:pt x="644545" y="0"/>
                </a:cubicBezTo>
                <a:cubicBezTo>
                  <a:pt x="623080" y="0"/>
                  <a:pt x="605680" y="17400"/>
                  <a:pt x="605680" y="38865"/>
                </a:cubicBezTo>
                <a:cubicBezTo>
                  <a:pt x="605680" y="60330"/>
                  <a:pt x="623080" y="77730"/>
                  <a:pt x="644545" y="77730"/>
                </a:cubicBezTo>
                <a:cubicBezTo>
                  <a:pt x="666010" y="77730"/>
                  <a:pt x="683410" y="60330"/>
                  <a:pt x="683410" y="38865"/>
                </a:cubicBezTo>
                <a:close/>
                <a:moveTo>
                  <a:pt x="683410" y="226761"/>
                </a:moveTo>
                <a:cubicBezTo>
                  <a:pt x="683410" y="205296"/>
                  <a:pt x="666010" y="187896"/>
                  <a:pt x="644545" y="187896"/>
                </a:cubicBezTo>
                <a:cubicBezTo>
                  <a:pt x="623080" y="187896"/>
                  <a:pt x="605680" y="205296"/>
                  <a:pt x="605680" y="226761"/>
                </a:cubicBezTo>
                <a:cubicBezTo>
                  <a:pt x="605680" y="248226"/>
                  <a:pt x="623080" y="265626"/>
                  <a:pt x="644545" y="265626"/>
                </a:cubicBezTo>
                <a:cubicBezTo>
                  <a:pt x="666010" y="265626"/>
                  <a:pt x="683410" y="248226"/>
                  <a:pt x="683410" y="226761"/>
                </a:cubicBezTo>
                <a:close/>
                <a:moveTo>
                  <a:pt x="683410" y="414658"/>
                </a:moveTo>
                <a:cubicBezTo>
                  <a:pt x="683410" y="393193"/>
                  <a:pt x="666010" y="375793"/>
                  <a:pt x="644545" y="375793"/>
                </a:cubicBezTo>
                <a:cubicBezTo>
                  <a:pt x="623080" y="375793"/>
                  <a:pt x="605680" y="393193"/>
                  <a:pt x="605680" y="414658"/>
                </a:cubicBezTo>
                <a:cubicBezTo>
                  <a:pt x="605680" y="436123"/>
                  <a:pt x="623080" y="453523"/>
                  <a:pt x="644545" y="453523"/>
                </a:cubicBezTo>
                <a:cubicBezTo>
                  <a:pt x="666010" y="453523"/>
                  <a:pt x="683410" y="436123"/>
                  <a:pt x="683410" y="414658"/>
                </a:cubicBezTo>
                <a:close/>
                <a:moveTo>
                  <a:pt x="683410" y="602554"/>
                </a:moveTo>
                <a:cubicBezTo>
                  <a:pt x="683410" y="581089"/>
                  <a:pt x="666010" y="563689"/>
                  <a:pt x="644545" y="563689"/>
                </a:cubicBezTo>
                <a:cubicBezTo>
                  <a:pt x="623080" y="563689"/>
                  <a:pt x="605680" y="581089"/>
                  <a:pt x="605680" y="602554"/>
                </a:cubicBezTo>
                <a:cubicBezTo>
                  <a:pt x="605680" y="624019"/>
                  <a:pt x="623080" y="641419"/>
                  <a:pt x="644545" y="641419"/>
                </a:cubicBezTo>
                <a:cubicBezTo>
                  <a:pt x="666010" y="641419"/>
                  <a:pt x="683410" y="624019"/>
                  <a:pt x="683410" y="602554"/>
                </a:cubicBezTo>
                <a:close/>
                <a:moveTo>
                  <a:pt x="683410" y="790451"/>
                </a:moveTo>
                <a:cubicBezTo>
                  <a:pt x="683410" y="768986"/>
                  <a:pt x="666010" y="751586"/>
                  <a:pt x="644545" y="751586"/>
                </a:cubicBezTo>
                <a:cubicBezTo>
                  <a:pt x="623080" y="751586"/>
                  <a:pt x="605680" y="768986"/>
                  <a:pt x="605680" y="790451"/>
                </a:cubicBezTo>
                <a:cubicBezTo>
                  <a:pt x="605680" y="811916"/>
                  <a:pt x="623080" y="829316"/>
                  <a:pt x="644545" y="829316"/>
                </a:cubicBezTo>
                <a:cubicBezTo>
                  <a:pt x="666010" y="829316"/>
                  <a:pt x="683410" y="811916"/>
                  <a:pt x="683410" y="790451"/>
                </a:cubicBezTo>
                <a:close/>
                <a:moveTo>
                  <a:pt x="683410" y="978347"/>
                </a:moveTo>
                <a:cubicBezTo>
                  <a:pt x="683410" y="956882"/>
                  <a:pt x="666010" y="939482"/>
                  <a:pt x="644545" y="939482"/>
                </a:cubicBezTo>
                <a:cubicBezTo>
                  <a:pt x="623080" y="939482"/>
                  <a:pt x="605680" y="956882"/>
                  <a:pt x="605680" y="978347"/>
                </a:cubicBezTo>
                <a:cubicBezTo>
                  <a:pt x="605680" y="999812"/>
                  <a:pt x="623080" y="1017212"/>
                  <a:pt x="644545" y="1017212"/>
                </a:cubicBezTo>
                <a:cubicBezTo>
                  <a:pt x="666010" y="1017212"/>
                  <a:pt x="683410" y="999812"/>
                  <a:pt x="683410" y="978347"/>
                </a:cubicBezTo>
                <a:close/>
              </a:path>
            </a:pathLst>
          </a:custGeom>
          <a:solidFill>
            <a:srgbClr val="51B5B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algn="ctr" defTabSz="457200">
              <a:defRPr/>
            </a:pPr>
            <a:endParaRPr lang="zh-CN" altLang="en-US" kern="0" smtClean="0">
              <a:solidFill>
                <a:prstClr val="white"/>
              </a:solidFill>
            </a:endParaRPr>
          </a:p>
        </p:txBody>
      </p:sp>
      <p:grpSp>
        <p:nvGrpSpPr>
          <p:cNvPr id="59" name="组合 58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rgbClr val="F0BD64"/>
          </a:solidFill>
        </p:grpSpPr>
        <p:sp>
          <p:nvSpPr>
            <p:cNvPr id="60" name="椭圆 59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1" name="椭圆 60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2" name="椭圆 61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3" name="椭圆 62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4" name="椭圆 63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5" name="椭圆 64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7" name="椭圆 66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8" name="椭圆 67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9" name="椭圆 68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70" name="椭圆 69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71" name="椭圆 70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</p:grpSp>
      <p:pic>
        <p:nvPicPr>
          <p:cNvPr id="72" name="Picture 3" descr="F:\2022\线性代数（第4版）（戴斌祥）\5c755e841498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61" y="1181596"/>
            <a:ext cx="4056385" cy="4494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任意多边形: 形状 11">
            <a:extLst>
              <a:ext uri="{FF2B5EF4-FFF2-40B4-BE49-F238E27FC236}">
                <a16:creationId xmlns:a16="http://schemas.microsoft.com/office/drawing/2014/main" xmlns="" id="{C940FB84-43BE-4CAD-9DFB-3DD0C1D65596}"/>
              </a:ext>
            </a:extLst>
          </p:cNvPr>
          <p:cNvSpPr/>
          <p:nvPr/>
        </p:nvSpPr>
        <p:spPr>
          <a:xfrm>
            <a:off x="3406637" y="2247457"/>
            <a:ext cx="8785363" cy="2652348"/>
          </a:xfrm>
          <a:custGeom>
            <a:avLst/>
            <a:gdLst>
              <a:gd name="connsiteX0" fmla="*/ 1850743 w 1850791"/>
              <a:gd name="connsiteY0" fmla="*/ 710687 h 710660"/>
              <a:gd name="connsiteX1" fmla="*/ 403991 w 1850791"/>
              <a:gd name="connsiteY1" fmla="*/ 710687 h 710660"/>
              <a:gd name="connsiteX2" fmla="*/ 369034 w 1850791"/>
              <a:gd name="connsiteY2" fmla="*/ 690494 h 710660"/>
              <a:gd name="connsiteX3" fmla="*/ 5370 w 1850791"/>
              <a:gd name="connsiteY3" fmla="*/ 60606 h 710660"/>
              <a:gd name="connsiteX4" fmla="*/ 20153 w 1850791"/>
              <a:gd name="connsiteY4" fmla="*/ 5437 h 710660"/>
              <a:gd name="connsiteX5" fmla="*/ 40327 w 1850791"/>
              <a:gd name="connsiteY5" fmla="*/ 27 h 710660"/>
              <a:gd name="connsiteX6" fmla="*/ 1850743 w 1850791"/>
              <a:gd name="connsiteY6" fmla="*/ 27 h 710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50791" h="710660">
                <a:moveTo>
                  <a:pt x="1850743" y="710687"/>
                </a:moveTo>
                <a:lnTo>
                  <a:pt x="403991" y="710687"/>
                </a:lnTo>
                <a:cubicBezTo>
                  <a:pt x="389570" y="710678"/>
                  <a:pt x="376245" y="702982"/>
                  <a:pt x="369034" y="690494"/>
                </a:cubicBezTo>
                <a:lnTo>
                  <a:pt x="5370" y="60606"/>
                </a:lnTo>
                <a:cubicBezTo>
                  <a:pt x="-5784" y="41289"/>
                  <a:pt x="836" y="16591"/>
                  <a:pt x="20153" y="5437"/>
                </a:cubicBezTo>
                <a:cubicBezTo>
                  <a:pt x="26287" y="1894"/>
                  <a:pt x="33240" y="27"/>
                  <a:pt x="40327" y="27"/>
                </a:cubicBezTo>
                <a:lnTo>
                  <a:pt x="1850743" y="27"/>
                </a:lnTo>
                <a:close/>
              </a:path>
            </a:pathLst>
          </a:custGeom>
          <a:solidFill>
            <a:srgbClr val="009999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>
              <a:solidFill>
                <a:prstClr val="white"/>
              </a:solidFill>
              <a:latin typeface="等线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xmlns="" id="{E9F027FA-62B7-4847-A812-B75DEDD48BC5}"/>
              </a:ext>
            </a:extLst>
          </p:cNvPr>
          <p:cNvSpPr/>
          <p:nvPr/>
        </p:nvSpPr>
        <p:spPr>
          <a:xfrm>
            <a:off x="6114830" y="2823931"/>
            <a:ext cx="510333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8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+mn-ea"/>
                <a:sym typeface="+mn-lt"/>
              </a:rPr>
              <a:t>谢谢观看！</a:t>
            </a:r>
            <a:endParaRPr lang="zh-CN" altLang="en-US" sz="80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01035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8" grpId="0" animBg="1"/>
      <p:bldP spid="25" grpId="0" animBg="1"/>
      <p:bldP spid="2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自定义 106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1B5B7"/>
      </a:accent1>
      <a:accent2>
        <a:srgbClr val="F0BD64"/>
      </a:accent2>
      <a:accent3>
        <a:srgbClr val="008DE7"/>
      </a:accent3>
      <a:accent4>
        <a:srgbClr val="FF1528"/>
      </a:accent4>
      <a:accent5>
        <a:srgbClr val="FF0037"/>
      </a:accent5>
      <a:accent6>
        <a:srgbClr val="E68F34"/>
      </a:accent6>
      <a:hlink>
        <a:srgbClr val="0563C1"/>
      </a:hlink>
      <a:folHlink>
        <a:srgbClr val="954F72"/>
      </a:folHlink>
    </a:clrScheme>
    <a:fontScheme name="自定义 1">
      <a:majorFont>
        <a:latin typeface="思源黑体 CN Medium"/>
        <a:ea typeface="思源黑体 CN Bold"/>
        <a:cs typeface=""/>
      </a:majorFont>
      <a:minorFont>
        <a:latin typeface="思源黑体 CN Medium"/>
        <a:ea typeface="思源黑体 CN Medium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">
  <a:themeElements>
    <a:clrScheme name="自定义 106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1B5B7"/>
      </a:accent1>
      <a:accent2>
        <a:srgbClr val="F0BD64"/>
      </a:accent2>
      <a:accent3>
        <a:srgbClr val="008DE7"/>
      </a:accent3>
      <a:accent4>
        <a:srgbClr val="FF1528"/>
      </a:accent4>
      <a:accent5>
        <a:srgbClr val="FF0037"/>
      </a:accent5>
      <a:accent6>
        <a:srgbClr val="E68F34"/>
      </a:accent6>
      <a:hlink>
        <a:srgbClr val="0563C1"/>
      </a:hlink>
      <a:folHlink>
        <a:srgbClr val="954F72"/>
      </a:folHlink>
    </a:clrScheme>
    <a:fontScheme name="自定义 1">
      <a:majorFont>
        <a:latin typeface="思源黑体 CN Medium"/>
        <a:ea typeface="思源黑体 CN Bold"/>
        <a:cs typeface=""/>
      </a:majorFont>
      <a:minorFont>
        <a:latin typeface="思源黑体 CN Medium"/>
        <a:ea typeface="思源黑体 CN Medium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26</TotalTime>
  <Words>4482</Words>
  <Application>Microsoft Office PowerPoint</Application>
  <PresentationFormat>自定义</PresentationFormat>
  <Paragraphs>515</Paragraphs>
  <Slides>96</Slides>
  <Notes>9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6</vt:i4>
      </vt:variant>
    </vt:vector>
  </HeadingPairs>
  <TitlesOfParts>
    <vt:vector size="101" baseType="lpstr">
      <vt:lpstr>Office 主题​​</vt:lpstr>
      <vt:lpstr>Office 主题</vt:lpstr>
      <vt:lpstr>1_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橘子 设计</dc:creator>
  <cp:lastModifiedBy>高琨展</cp:lastModifiedBy>
  <cp:revision>237</cp:revision>
  <dcterms:created xsi:type="dcterms:W3CDTF">2020-09-02T02:22:10Z</dcterms:created>
  <dcterms:modified xsi:type="dcterms:W3CDTF">2023-01-10T07:22:08Z</dcterms:modified>
</cp:coreProperties>
</file>